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2942A6" w14:textId="77777777" w:rsidR="00466484" w:rsidRPr="00013FA7" w:rsidRDefault="00466484" w:rsidP="00EE53A9">
      <w:pPr>
        <w:pStyle w:val="2"/>
        <w:spacing w:line="288" w:lineRule="auto"/>
        <w:jc w:val="center"/>
        <w:rPr>
          <w:rFonts w:ascii="Times New Roman" w:hAnsi="Times New Roman"/>
        </w:rPr>
      </w:pPr>
      <w:bookmarkStart w:id="0" w:name="_Toc422132363"/>
      <w:r>
        <w:rPr>
          <w:rFonts w:ascii="Times New Roman" w:hAnsi="Times New Roman" w:hint="eastAsia"/>
        </w:rPr>
        <w:t>绘制典型</w:t>
      </w:r>
      <w:r w:rsidRPr="00013FA7">
        <w:rPr>
          <w:rFonts w:ascii="Times New Roman" w:hAnsi="Times New Roman" w:hint="eastAsia"/>
        </w:rPr>
        <w:t>信号及其频谱</w:t>
      </w:r>
      <w:bookmarkEnd w:id="0"/>
      <w:r>
        <w:rPr>
          <w:rFonts w:ascii="Times New Roman" w:hAnsi="Times New Roman" w:hint="eastAsia"/>
        </w:rPr>
        <w:t>图</w:t>
      </w:r>
    </w:p>
    <w:p w14:paraId="6BEE95B8" w14:textId="77777777" w:rsidR="00466484" w:rsidRDefault="00466484" w:rsidP="00EE53A9">
      <w:pPr>
        <w:rPr>
          <w:rFonts w:ascii="Times New Roman" w:hAnsi="Times New Roman" w:cs="Arial"/>
          <w:szCs w:val="21"/>
          <w:shd w:val="clear" w:color="auto" w:fill="FFFFFF"/>
        </w:rPr>
      </w:pPr>
      <w:r>
        <w:rPr>
          <w:rFonts w:ascii="Times New Roman" w:hAnsi="Times New Roman" w:cs="Arial"/>
          <w:szCs w:val="21"/>
          <w:shd w:val="clear" w:color="auto" w:fill="FFFFFF"/>
        </w:rPr>
        <w:t>四个常用信号及其傅里叶变换式</w:t>
      </w:r>
      <w:r>
        <w:rPr>
          <w:rFonts w:ascii="Times New Roman" w:hAnsi="Times New Roman" w:cs="Arial" w:hint="eastAsia"/>
          <w:szCs w:val="21"/>
          <w:shd w:val="clear" w:color="auto" w:fill="FFFFFF"/>
        </w:rPr>
        <w:t>如表</w:t>
      </w:r>
      <w:r>
        <w:rPr>
          <w:rFonts w:ascii="Times New Roman" w:hAnsi="Times New Roman" w:cs="Arial" w:hint="eastAsia"/>
          <w:szCs w:val="21"/>
          <w:shd w:val="clear" w:color="auto" w:fill="FFFFFF"/>
        </w:rPr>
        <w:t>1</w:t>
      </w:r>
      <w:r>
        <w:rPr>
          <w:rFonts w:ascii="Times New Roman" w:hAnsi="Times New Roman" w:cs="Arial" w:hint="eastAsia"/>
          <w:szCs w:val="21"/>
          <w:shd w:val="clear" w:color="auto" w:fill="FFFFFF"/>
        </w:rPr>
        <w:t>所示。</w:t>
      </w:r>
    </w:p>
    <w:p w14:paraId="3AF2B59F" w14:textId="77777777" w:rsidR="00466484" w:rsidRDefault="00466484" w:rsidP="00466484">
      <w:pPr>
        <w:ind w:firstLineChars="200" w:firstLine="420"/>
        <w:jc w:val="center"/>
        <w:rPr>
          <w:rFonts w:ascii="楷体" w:eastAsia="楷体" w:hAnsi="楷体" w:cs="Arial"/>
          <w:sz w:val="21"/>
          <w:szCs w:val="21"/>
          <w:shd w:val="clear" w:color="auto" w:fill="FFFFFF"/>
        </w:rPr>
      </w:pPr>
      <w:r w:rsidRPr="00580971">
        <w:rPr>
          <w:rFonts w:ascii="楷体" w:eastAsia="楷体" w:hAnsi="楷体" w:cs="Arial"/>
          <w:sz w:val="21"/>
          <w:szCs w:val="21"/>
          <w:shd w:val="clear" w:color="auto" w:fill="FFFFFF"/>
        </w:rPr>
        <w:t>表</w:t>
      </w:r>
      <w:r w:rsidRPr="00580971">
        <w:rPr>
          <w:rFonts w:ascii="楷体" w:eastAsia="楷体" w:hAnsi="楷体" w:cs="Arial" w:hint="eastAsia"/>
          <w:sz w:val="21"/>
          <w:szCs w:val="21"/>
          <w:shd w:val="clear" w:color="auto" w:fill="FFFFFF"/>
        </w:rPr>
        <w:t>1 常用信号的傅里叶变换表</w:t>
      </w:r>
    </w:p>
    <w:tbl>
      <w:tblPr>
        <w:tblStyle w:val="a4"/>
        <w:tblW w:w="8718" w:type="dxa"/>
        <w:tblLook w:val="04A0" w:firstRow="1" w:lastRow="0" w:firstColumn="1" w:lastColumn="0" w:noHBand="0" w:noVBand="1"/>
      </w:tblPr>
      <w:tblGrid>
        <w:gridCol w:w="456"/>
        <w:gridCol w:w="3546"/>
        <w:gridCol w:w="4716"/>
      </w:tblGrid>
      <w:tr w:rsidR="0052499C" w:rsidRPr="00466484" w14:paraId="199BCB3F" w14:textId="77777777" w:rsidTr="0052499C">
        <w:tc>
          <w:tcPr>
            <w:tcW w:w="456" w:type="dxa"/>
          </w:tcPr>
          <w:p w14:paraId="0C2E5F52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466484">
              <w:rPr>
                <w:rFonts w:ascii="Times New Roman" w:hAnsi="Times New Roman" w:cs="Arial" w:hint="eastAsia"/>
                <w:szCs w:val="21"/>
                <w:shd w:val="clear" w:color="auto" w:fill="FFFFFF"/>
              </w:rPr>
              <w:t>信号名称</w:t>
            </w:r>
          </w:p>
        </w:tc>
        <w:tc>
          <w:tcPr>
            <w:tcW w:w="3546" w:type="dxa"/>
          </w:tcPr>
          <w:p w14:paraId="6A0B75FF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466484">
              <w:rPr>
                <w:rFonts w:ascii="Times New Roman" w:hAnsi="Times New Roman" w:cs="Arial" w:hint="eastAsia"/>
                <w:szCs w:val="21"/>
                <w:shd w:val="clear" w:color="auto" w:fill="FFFFFF"/>
              </w:rPr>
              <w:t>时间函数</w:t>
            </w:r>
            <w:r w:rsidRPr="00466484">
              <w:rPr>
                <w:rFonts w:ascii="Times New Roman" w:hAnsi="Times New Roman" w:cs="Arial"/>
                <w:position w:val="-14"/>
                <w:szCs w:val="21"/>
                <w:shd w:val="clear" w:color="auto" w:fill="FFFFFF"/>
              </w:rPr>
              <w:object w:dxaOrig="540" w:dyaOrig="400" w14:anchorId="78095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6pt;height:19.7pt" o:ole="">
                  <v:imagedata r:id="rId7" o:title=""/>
                </v:shape>
                <o:OLEObject Type="Embed" ProgID="Equation.DSMT4" ShapeID="_x0000_i1025" DrawAspect="Content" ObjectID="_1667769103" r:id="rId8"/>
              </w:object>
            </w:r>
            <w:r w:rsidRPr="00466484">
              <w:rPr>
                <w:rFonts w:ascii="Times New Roman" w:hAnsi="Times New Roman" w:cs="Arial"/>
                <w:szCs w:val="21"/>
                <w:shd w:val="clear" w:color="auto" w:fill="FFFFFF"/>
              </w:rPr>
              <w:t xml:space="preserve"> </w:t>
            </w:r>
          </w:p>
        </w:tc>
        <w:tc>
          <w:tcPr>
            <w:tcW w:w="4716" w:type="dxa"/>
          </w:tcPr>
          <w:p w14:paraId="54BAB417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466484">
              <w:rPr>
                <w:rFonts w:ascii="Times New Roman" w:hAnsi="Times New Roman" w:cs="Arial" w:hint="eastAsia"/>
                <w:szCs w:val="21"/>
                <w:shd w:val="clear" w:color="auto" w:fill="FFFFFF"/>
              </w:rPr>
              <w:t>频谱函数</w:t>
            </w:r>
            <w:r w:rsidRPr="00466484">
              <w:rPr>
                <w:rFonts w:ascii="Times New Roman" w:hAnsi="Times New Roman" w:cs="Arial"/>
                <w:position w:val="-14"/>
                <w:szCs w:val="21"/>
                <w:shd w:val="clear" w:color="auto" w:fill="FFFFFF"/>
              </w:rPr>
              <w:object w:dxaOrig="639" w:dyaOrig="400" w14:anchorId="1989CBA3">
                <v:shape id="_x0000_i1026" type="#_x0000_t75" style="width:31.95pt;height:19.7pt" o:ole="">
                  <v:imagedata r:id="rId9" o:title=""/>
                </v:shape>
                <o:OLEObject Type="Embed" ProgID="Equation.DSMT4" ShapeID="_x0000_i1026" DrawAspect="Content" ObjectID="_1667769104" r:id="rId10"/>
              </w:object>
            </w:r>
          </w:p>
        </w:tc>
      </w:tr>
      <w:tr w:rsidR="0052499C" w:rsidRPr="00466484" w14:paraId="5462F9BA" w14:textId="77777777" w:rsidTr="0052499C">
        <w:trPr>
          <w:trHeight w:val="1020"/>
        </w:trPr>
        <w:tc>
          <w:tcPr>
            <w:tcW w:w="456" w:type="dxa"/>
          </w:tcPr>
          <w:p w14:paraId="08D0F127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proofErr w:type="gramStart"/>
            <w:r>
              <w:rPr>
                <w:rFonts w:ascii="Times New Roman" w:hAnsi="Times New Roman" w:cs="Arial" w:hint="eastAsia"/>
                <w:szCs w:val="21"/>
                <w:shd w:val="clear" w:color="auto" w:fill="FFFFFF"/>
              </w:rPr>
              <w:t>单边指数</w:t>
            </w:r>
            <w:proofErr w:type="gramEnd"/>
            <w:r>
              <w:rPr>
                <w:rFonts w:ascii="Times New Roman" w:hAnsi="Times New Roman" w:cs="Arial" w:hint="eastAsia"/>
                <w:szCs w:val="21"/>
                <w:shd w:val="clear" w:color="auto" w:fill="FFFFFF"/>
              </w:rPr>
              <w:t>脉冲</w:t>
            </w:r>
          </w:p>
        </w:tc>
        <w:tc>
          <w:tcPr>
            <w:tcW w:w="3546" w:type="dxa"/>
          </w:tcPr>
          <w:p w14:paraId="52C020A9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466484">
              <w:rPr>
                <w:rFonts w:ascii="Times New Roman" w:hAnsi="Times New Roman" w:cs="Arial"/>
                <w:position w:val="-34"/>
                <w:szCs w:val="21"/>
                <w:shd w:val="clear" w:color="auto" w:fill="FFFFFF"/>
              </w:rPr>
              <w:object w:dxaOrig="980" w:dyaOrig="800" w14:anchorId="5655F2B9">
                <v:shape id="_x0000_i1027" type="#_x0000_t75" style="width:48.85pt;height:40.05pt" o:ole="">
                  <v:imagedata r:id="rId11" o:title=""/>
                </v:shape>
                <o:OLEObject Type="Embed" ProgID="Equation.DSMT4" ShapeID="_x0000_i1027" DrawAspect="Content" ObjectID="_1667769105" r:id="rId12"/>
              </w:object>
            </w:r>
            <w:r>
              <w:rPr>
                <w:rFonts w:ascii="Times New Roman" w:hAnsi="Times New Roman" w:cs="Arial"/>
                <w:szCs w:val="21"/>
                <w:shd w:val="clear" w:color="auto" w:fill="FFFFFF"/>
              </w:rPr>
              <w:t xml:space="preserve"> </w:t>
            </w:r>
          </w:p>
        </w:tc>
        <w:tc>
          <w:tcPr>
            <w:tcW w:w="4716" w:type="dxa"/>
          </w:tcPr>
          <w:p w14:paraId="2FB1D5C7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466484">
              <w:rPr>
                <w:rFonts w:ascii="Times New Roman" w:hAnsi="Times New Roman" w:cs="Arial"/>
                <w:position w:val="-28"/>
                <w:szCs w:val="21"/>
                <w:shd w:val="clear" w:color="auto" w:fill="FFFFFF"/>
              </w:rPr>
              <w:object w:dxaOrig="720" w:dyaOrig="660" w14:anchorId="3A4D7A20">
                <v:shape id="_x0000_i1028" type="#_x0000_t75" style="width:36.3pt;height:33.2pt" o:ole="">
                  <v:imagedata r:id="rId13" o:title=""/>
                </v:shape>
                <o:OLEObject Type="Embed" ProgID="Equation.DSMT4" ShapeID="_x0000_i1028" DrawAspect="Content" ObjectID="_1667769106" r:id="rId14"/>
              </w:object>
            </w:r>
          </w:p>
        </w:tc>
      </w:tr>
      <w:tr w:rsidR="0052499C" w:rsidRPr="00466484" w14:paraId="100690A1" w14:textId="77777777" w:rsidTr="0052499C">
        <w:tc>
          <w:tcPr>
            <w:tcW w:w="456" w:type="dxa"/>
          </w:tcPr>
          <w:p w14:paraId="74132484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>
              <w:rPr>
                <w:rFonts w:ascii="Times New Roman" w:hAnsi="Times New Roman" w:cs="Arial" w:hint="eastAsia"/>
                <w:szCs w:val="21"/>
                <w:shd w:val="clear" w:color="auto" w:fill="FFFFFF"/>
              </w:rPr>
              <w:t>矩形脉冲</w:t>
            </w:r>
          </w:p>
        </w:tc>
        <w:bookmarkStart w:id="1" w:name="_Hlk518206793"/>
        <w:tc>
          <w:tcPr>
            <w:tcW w:w="3546" w:type="dxa"/>
          </w:tcPr>
          <w:p w14:paraId="1D6CD4E4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013FA7">
              <w:rPr>
                <w:position w:val="-66"/>
              </w:rPr>
              <w:object w:dxaOrig="1320" w:dyaOrig="1440" w14:anchorId="4952EC13">
                <v:shape id="_x0000_i1029" type="#_x0000_t75" style="width:65.1pt;height:1in" o:ole="">
                  <v:imagedata r:id="rId15" o:title=""/>
                </v:shape>
                <o:OLEObject Type="Embed" ProgID="Equation.DSMT4" ShapeID="_x0000_i1029" DrawAspect="Content" ObjectID="_1667769107" r:id="rId16"/>
              </w:object>
            </w:r>
            <w:bookmarkEnd w:id="1"/>
          </w:p>
        </w:tc>
        <w:bookmarkStart w:id="2" w:name="_Hlk518206803"/>
        <w:tc>
          <w:tcPr>
            <w:tcW w:w="4716" w:type="dxa"/>
          </w:tcPr>
          <w:p w14:paraId="732FE8E5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013FA7">
              <w:rPr>
                <w:position w:val="-28"/>
              </w:rPr>
              <w:object w:dxaOrig="2820" w:dyaOrig="680" w14:anchorId="0D377590">
                <v:shape id="_x0000_i1030" type="#_x0000_t75" style="width:140.85pt;height:34.1pt" o:ole="">
                  <v:imagedata r:id="rId17" o:title=""/>
                </v:shape>
                <o:OLEObject Type="Embed" ProgID="Equation.DSMT4" ShapeID="_x0000_i1030" DrawAspect="Content" ObjectID="_1667769108" r:id="rId18"/>
              </w:object>
            </w:r>
            <w:bookmarkEnd w:id="2"/>
          </w:p>
        </w:tc>
      </w:tr>
      <w:tr w:rsidR="0052499C" w:rsidRPr="00466484" w14:paraId="33A55F64" w14:textId="77777777" w:rsidTr="0052499C">
        <w:tc>
          <w:tcPr>
            <w:tcW w:w="456" w:type="dxa"/>
          </w:tcPr>
          <w:p w14:paraId="66E738A4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>
              <w:rPr>
                <w:rFonts w:ascii="Times New Roman" w:hAnsi="Times New Roman" w:cs="Arial" w:hint="eastAsia"/>
                <w:szCs w:val="21"/>
                <w:shd w:val="clear" w:color="auto" w:fill="FFFFFF"/>
              </w:rPr>
              <w:t>升余弦脉冲</w:t>
            </w:r>
          </w:p>
        </w:tc>
        <w:bookmarkStart w:id="3" w:name="_Hlk518206782"/>
        <w:tc>
          <w:tcPr>
            <w:tcW w:w="3546" w:type="dxa"/>
          </w:tcPr>
          <w:p w14:paraId="4F74E8B5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013FA7">
              <w:rPr>
                <w:position w:val="-78"/>
              </w:rPr>
              <w:object w:dxaOrig="3340" w:dyaOrig="1700" w14:anchorId="23A5D4EE">
                <v:shape id="_x0000_i1031" type="#_x0000_t75" style="width:166.25pt;height:84.5pt" o:ole="">
                  <v:imagedata r:id="rId19" o:title=""/>
                </v:shape>
                <o:OLEObject Type="Embed" ProgID="Equation.DSMT4" ShapeID="_x0000_i1031" DrawAspect="Content" ObjectID="_1667769109" r:id="rId20"/>
              </w:object>
            </w:r>
            <w:bookmarkEnd w:id="3"/>
          </w:p>
        </w:tc>
        <w:tc>
          <w:tcPr>
            <w:tcW w:w="4716" w:type="dxa"/>
          </w:tcPr>
          <w:p w14:paraId="53104EA1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5D35C3">
              <w:rPr>
                <w:position w:val="-88"/>
              </w:rPr>
              <w:object w:dxaOrig="4500" w:dyaOrig="1980" w14:anchorId="2BE66A1B">
                <v:shape id="_x0000_i1032" type="#_x0000_t75" style="width:225.1pt;height:98.6pt" o:ole="">
                  <v:imagedata r:id="rId21" o:title=""/>
                </v:shape>
                <o:OLEObject Type="Embed" ProgID="Equation.DSMT4" ShapeID="_x0000_i1032" DrawAspect="Content" ObjectID="_1667769110" r:id="rId22"/>
              </w:object>
            </w:r>
          </w:p>
        </w:tc>
      </w:tr>
      <w:tr w:rsidR="0052499C" w:rsidRPr="00466484" w14:paraId="1665C872" w14:textId="77777777" w:rsidTr="0052499C">
        <w:tc>
          <w:tcPr>
            <w:tcW w:w="456" w:type="dxa"/>
          </w:tcPr>
          <w:p w14:paraId="6A493E31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>
              <w:rPr>
                <w:rFonts w:ascii="Times New Roman" w:hAnsi="Times New Roman" w:cs="Arial" w:hint="eastAsia"/>
                <w:szCs w:val="21"/>
                <w:shd w:val="clear" w:color="auto" w:fill="FFFFFF"/>
              </w:rPr>
              <w:t>三角脉冲</w:t>
            </w:r>
          </w:p>
        </w:tc>
        <w:tc>
          <w:tcPr>
            <w:tcW w:w="3546" w:type="dxa"/>
          </w:tcPr>
          <w:p w14:paraId="16E3C6DA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013FA7">
              <w:rPr>
                <w:position w:val="-70"/>
              </w:rPr>
              <w:object w:dxaOrig="2340" w:dyaOrig="1520" w14:anchorId="418157C3">
                <v:shape id="_x0000_i1033" type="#_x0000_t75" style="width:117.1pt;height:76.05pt" o:ole="">
                  <v:imagedata r:id="rId23" o:title=""/>
                </v:shape>
                <o:OLEObject Type="Embed" ProgID="Equation.DSMT4" ShapeID="_x0000_i1033" DrawAspect="Content" ObjectID="_1667769111" r:id="rId24"/>
              </w:object>
            </w:r>
          </w:p>
        </w:tc>
        <w:tc>
          <w:tcPr>
            <w:tcW w:w="4716" w:type="dxa"/>
          </w:tcPr>
          <w:p w14:paraId="3B5065FF" w14:textId="77777777" w:rsidR="0052499C" w:rsidRPr="00466484" w:rsidRDefault="0052499C" w:rsidP="00287F74">
            <w:pPr>
              <w:jc w:val="center"/>
              <w:rPr>
                <w:rFonts w:ascii="Times New Roman" w:hAnsi="Times New Roman" w:cs="Arial"/>
                <w:szCs w:val="21"/>
                <w:shd w:val="clear" w:color="auto" w:fill="FFFFFF"/>
              </w:rPr>
            </w:pPr>
            <w:r w:rsidRPr="00013FA7">
              <w:rPr>
                <w:position w:val="-28"/>
              </w:rPr>
              <w:object w:dxaOrig="3140" w:dyaOrig="680" w14:anchorId="1A10B865">
                <v:shape id="_x0000_i1034" type="#_x0000_t75" style="width:156.85pt;height:34.1pt" o:ole="">
                  <v:imagedata r:id="rId25" o:title=""/>
                </v:shape>
                <o:OLEObject Type="Embed" ProgID="Equation.DSMT4" ShapeID="_x0000_i1034" DrawAspect="Content" ObjectID="_1667769112" r:id="rId26"/>
              </w:object>
            </w:r>
          </w:p>
        </w:tc>
      </w:tr>
    </w:tbl>
    <w:p w14:paraId="59C78AF7" w14:textId="77777777" w:rsidR="00466484" w:rsidRPr="00EE53A9" w:rsidRDefault="00584D9D" w:rsidP="00584D9D">
      <w:pPr>
        <w:pStyle w:val="a5"/>
        <w:numPr>
          <w:ilvl w:val="0"/>
          <w:numId w:val="2"/>
        </w:numPr>
        <w:ind w:firstLineChars="0"/>
        <w:jc w:val="left"/>
        <w:rPr>
          <w:rFonts w:ascii="Times New Roman" w:hAnsi="Times New Roman"/>
        </w:rPr>
      </w:pPr>
      <w:r w:rsidRPr="00EE53A9">
        <w:rPr>
          <w:rFonts w:ascii="Times New Roman" w:hAnsi="Times New Roman"/>
        </w:rPr>
        <w:t>绘制</w:t>
      </w:r>
      <w:proofErr w:type="gramStart"/>
      <w:r w:rsidRPr="00EE53A9">
        <w:rPr>
          <w:rFonts w:ascii="Times New Roman" w:hAnsi="Times New Roman"/>
        </w:rPr>
        <w:t>单边指数</w:t>
      </w:r>
      <w:proofErr w:type="gramEnd"/>
      <w:r w:rsidRPr="00EE53A9">
        <w:rPr>
          <w:rFonts w:ascii="Times New Roman" w:hAnsi="Times New Roman"/>
        </w:rPr>
        <w:t>信号及其频谱</w:t>
      </w:r>
      <w:r w:rsidR="00EE53A9" w:rsidRPr="00EE53A9">
        <w:rPr>
          <w:rFonts w:ascii="Times New Roman" w:hAnsi="Times New Roman"/>
        </w:rPr>
        <w:t>图</w:t>
      </w:r>
      <w:r w:rsidRPr="00EE53A9">
        <w:rPr>
          <w:rFonts w:ascii="Times New Roman" w:hAnsi="Times New Roman"/>
        </w:rPr>
        <w:t>的</w:t>
      </w:r>
      <w:r w:rsidRPr="00EE53A9">
        <w:rPr>
          <w:rFonts w:ascii="Times New Roman" w:hAnsi="Times New Roman"/>
        </w:rPr>
        <w:t>MATLAB</w:t>
      </w:r>
      <w:r w:rsidRPr="00EE53A9">
        <w:rPr>
          <w:rFonts w:ascii="Times New Roman" w:hAnsi="Times New Roman"/>
        </w:rPr>
        <w:t>程序如下：</w:t>
      </w:r>
    </w:p>
    <w:p w14:paraId="572AFF7E" w14:textId="77777777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 xml:space="preserve">close </w:t>
      </w:r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all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;</w:t>
      </w:r>
    </w:p>
    <w:p w14:paraId="5346E7EE" w14:textId="77777777" w:rsidR="0089096E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E=1;</w:t>
      </w:r>
    </w:p>
    <w:p w14:paraId="279875D8" w14:textId="357B3903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a=1;</w:t>
      </w:r>
    </w:p>
    <w:p w14:paraId="1EED969E" w14:textId="77777777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t=0:0.01:4;</w:t>
      </w:r>
    </w:p>
    <w:p w14:paraId="1BB7F940" w14:textId="77777777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w=-30:0.01:30;</w:t>
      </w:r>
    </w:p>
    <w:p w14:paraId="7BE1DB85" w14:textId="77777777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f=E*exp(-a*t);</w:t>
      </w:r>
    </w:p>
    <w:p w14:paraId="22AF8444" w14:textId="77777777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F=</w:t>
      </w:r>
      <w:proofErr w:type="gram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1./</w:t>
      </w:r>
      <w:proofErr w:type="gram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</w:t>
      </w:r>
      <w:proofErr w:type="spell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a+j</w:t>
      </w:r>
      <w:proofErr w:type="spell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*w);</w:t>
      </w:r>
    </w:p>
    <w:p w14:paraId="42223EAE" w14:textId="77777777" w:rsidR="0089096E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plot(</w:t>
      </w:r>
      <w:proofErr w:type="spellStart"/>
      <w:proofErr w:type="gram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t,f</w:t>
      </w:r>
      <w:proofErr w:type="spellEnd"/>
      <w:proofErr w:type="gram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37CFB6F6" w14:textId="77777777" w:rsidR="0089096E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proofErr w:type="spell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lastRenderedPageBreak/>
        <w:t>xlabel</w:t>
      </w:r>
      <w:proofErr w:type="spell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</w:t>
      </w:r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't'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4271DD6D" w14:textId="36CB7EE4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ylabel</w:t>
      </w:r>
      <w:proofErr w:type="spell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</w:t>
      </w:r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'f(t)'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25486555" w14:textId="77777777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figure;</w:t>
      </w:r>
    </w:p>
    <w:p w14:paraId="52D922E4" w14:textId="77777777" w:rsidR="0089096E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plot(</w:t>
      </w:r>
      <w:proofErr w:type="spellStart"/>
      <w:proofErr w:type="gram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w,abs</w:t>
      </w:r>
      <w:proofErr w:type="spellEnd"/>
      <w:proofErr w:type="gram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F));</w:t>
      </w:r>
    </w:p>
    <w:p w14:paraId="2F264F42" w14:textId="77777777" w:rsidR="0089096E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proofErr w:type="spell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xlabel</w:t>
      </w:r>
      <w:proofErr w:type="spell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</w:t>
      </w:r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'\omega'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65643356" w14:textId="6F1C639C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ylabel</w:t>
      </w:r>
      <w:proofErr w:type="spell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</w:t>
      </w:r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'|F(\</w:t>
      </w:r>
      <w:proofErr w:type="gramStart"/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omega)|</w:t>
      </w:r>
      <w:proofErr w:type="gramEnd"/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'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501252B1" w14:textId="77777777" w:rsid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figure;</w:t>
      </w:r>
    </w:p>
    <w:p w14:paraId="69FB3214" w14:textId="77777777" w:rsidR="0052499C" w:rsidRPr="001F24D9" w:rsidRDefault="0052499C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>
        <w:rPr>
          <w:rFonts w:ascii="Courier New" w:eastAsiaTheme="minorEastAsia" w:hAnsi="Courier New" w:cs="Courier New" w:hint="eastAsia"/>
          <w:bCs/>
          <w:color w:val="000000"/>
          <w:kern w:val="0"/>
          <w:sz w:val="18"/>
          <w:szCs w:val="18"/>
        </w:rPr>
        <w:t>m</w:t>
      </w:r>
      <w:r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ax_logF</w:t>
      </w:r>
      <w:proofErr w:type="spellEnd"/>
      <w:r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=max(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abs(F)</w:t>
      </w:r>
      <w:r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104E5A53" w14:textId="77777777" w:rsidR="0089096E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plot(w,</w:t>
      </w:r>
      <w:r w:rsidRPr="0052499C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  <w:highlight w:val="yellow"/>
        </w:rPr>
        <w:t>20*log10(abs(F)</w:t>
      </w:r>
      <w:r w:rsidR="0052499C" w:rsidRPr="0052499C">
        <w:rPr>
          <w:rFonts w:ascii="Courier New" w:eastAsiaTheme="minorEastAsia" w:hAnsi="Courier New" w:cs="Courier New" w:hint="eastAsia"/>
          <w:bCs/>
          <w:color w:val="000000"/>
          <w:kern w:val="0"/>
          <w:sz w:val="18"/>
          <w:szCs w:val="18"/>
          <w:highlight w:val="yellow"/>
        </w:rPr>
        <w:t>/</w:t>
      </w:r>
      <w:proofErr w:type="spellStart"/>
      <w:r w:rsidR="0052499C" w:rsidRPr="0052499C">
        <w:rPr>
          <w:rFonts w:ascii="Courier New" w:eastAsiaTheme="minorEastAsia" w:hAnsi="Courier New" w:cs="Courier New" w:hint="eastAsia"/>
          <w:bCs/>
          <w:color w:val="000000"/>
          <w:kern w:val="0"/>
          <w:sz w:val="18"/>
          <w:szCs w:val="18"/>
          <w:highlight w:val="yellow"/>
        </w:rPr>
        <w:t>m</w:t>
      </w:r>
      <w:r w:rsidR="0052499C" w:rsidRPr="0052499C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  <w:highlight w:val="yellow"/>
        </w:rPr>
        <w:t>ax_logF</w:t>
      </w:r>
      <w:proofErr w:type="spellEnd"/>
      <w:r w:rsidRPr="0052499C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  <w:highlight w:val="yellow"/>
        </w:rPr>
        <w:t>)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7DC22CE0" w14:textId="77777777" w:rsidR="0089096E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proofErr w:type="spell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xlabel</w:t>
      </w:r>
      <w:proofErr w:type="spell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</w:t>
      </w:r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'\omega'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64BD2B0A" w14:textId="28EBEBCF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ylabel</w:t>
      </w:r>
      <w:proofErr w:type="spell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</w:t>
      </w:r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'|F(\</w:t>
      </w:r>
      <w:proofErr w:type="gramStart"/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omega)|</w:t>
      </w:r>
      <w:proofErr w:type="gramEnd"/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 xml:space="preserve"> in dB'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48290F8D" w14:textId="77777777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figure;</w:t>
      </w:r>
    </w:p>
    <w:p w14:paraId="519DEBD6" w14:textId="77777777" w:rsidR="0089096E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plot(</w:t>
      </w:r>
      <w:proofErr w:type="spellStart"/>
      <w:proofErr w:type="gram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w,angle</w:t>
      </w:r>
      <w:proofErr w:type="spellEnd"/>
      <w:proofErr w:type="gram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F));</w:t>
      </w:r>
    </w:p>
    <w:p w14:paraId="2984BD41" w14:textId="77777777" w:rsidR="0089096E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</w:pPr>
      <w:proofErr w:type="spell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xlabel</w:t>
      </w:r>
      <w:proofErr w:type="spell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</w:t>
      </w:r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'\omega'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6A4663CB" w14:textId="326D633C" w:rsidR="001F24D9" w:rsidRPr="001F24D9" w:rsidRDefault="001F24D9" w:rsidP="001F24D9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ylabel</w:t>
      </w:r>
      <w:proofErr w:type="spellEnd"/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(</w:t>
      </w:r>
      <w:r w:rsidRPr="001F24D9">
        <w:rPr>
          <w:rFonts w:ascii="Courier New" w:eastAsiaTheme="minorEastAsia" w:hAnsi="Courier New" w:cs="Courier New"/>
          <w:bCs/>
          <w:color w:val="A020F0"/>
          <w:kern w:val="0"/>
          <w:sz w:val="18"/>
          <w:szCs w:val="18"/>
        </w:rPr>
        <w:t>'\phi(\omega)'</w:t>
      </w:r>
      <w:r w:rsidRPr="001F24D9">
        <w:rPr>
          <w:rFonts w:ascii="Courier New" w:eastAsiaTheme="minorEastAsia" w:hAnsi="Courier New" w:cs="Courier New"/>
          <w:bCs/>
          <w:color w:val="000000"/>
          <w:kern w:val="0"/>
          <w:sz w:val="18"/>
          <w:szCs w:val="18"/>
        </w:rPr>
        <w:t>);</w:t>
      </w:r>
    </w:p>
    <w:p w14:paraId="296F5F34" w14:textId="77777777" w:rsidR="00584D9D" w:rsidRDefault="00580971" w:rsidP="0089096E">
      <w:pPr>
        <w:ind w:firstLineChars="200" w:firstLine="480"/>
        <w:jc w:val="left"/>
      </w:pPr>
      <w:r>
        <w:t>请更改参数</w:t>
      </w:r>
      <w:r>
        <w:rPr>
          <w:rFonts w:hint="eastAsia"/>
        </w:rPr>
        <w:t>，</w:t>
      </w:r>
      <w:proofErr w:type="gramStart"/>
      <w:r>
        <w:t>调试此</w:t>
      </w:r>
      <w:proofErr w:type="gramEnd"/>
      <w:r>
        <w:t>程序</w:t>
      </w:r>
      <w:r>
        <w:rPr>
          <w:rFonts w:hint="eastAsia"/>
        </w:rPr>
        <w:t>，</w:t>
      </w:r>
      <w:r>
        <w:t>绘制</w:t>
      </w:r>
      <w:proofErr w:type="gramStart"/>
      <w:r>
        <w:t>单边指数</w:t>
      </w:r>
      <w:proofErr w:type="gramEnd"/>
      <w:r>
        <w:t>信号的波形图和频谱图</w:t>
      </w:r>
      <w:r>
        <w:rPr>
          <w:rFonts w:hint="eastAsia"/>
        </w:rPr>
        <w:t>。</w:t>
      </w:r>
      <w:r w:rsidR="001F24D9">
        <w:rPr>
          <w:rFonts w:hint="eastAsia"/>
        </w:rPr>
        <w:t>观察参数a</w:t>
      </w:r>
      <w:r w:rsidR="00EE53A9">
        <w:rPr>
          <w:rFonts w:hint="eastAsia"/>
        </w:rPr>
        <w:t>对信号波形及其频谱的</w:t>
      </w:r>
      <w:r w:rsidR="001F24D9">
        <w:rPr>
          <w:rFonts w:hint="eastAsia"/>
        </w:rPr>
        <w:t>影响。</w:t>
      </w:r>
    </w:p>
    <w:p w14:paraId="30A41C6B" w14:textId="77777777" w:rsidR="0052499C" w:rsidRDefault="0052499C" w:rsidP="00584D9D">
      <w:pPr>
        <w:jc w:val="left"/>
      </w:pPr>
      <w:r>
        <w:rPr>
          <w:rFonts w:hint="eastAsia"/>
        </w:rPr>
        <w:t>注：题目中阴影部分是幅频特性的对数表示形式，单位是(</w:t>
      </w:r>
      <w:r>
        <w:t>dB)</w:t>
      </w:r>
      <w:r w:rsidR="009C3D90">
        <w:rPr>
          <w:rFonts w:hint="eastAsia"/>
        </w:rPr>
        <w:t>，请查阅相关资料，了解这种表示方法的意义及其典型数值对应的线性增益大小。</w:t>
      </w:r>
    </w:p>
    <w:p w14:paraId="22E2F623" w14:textId="1864FFD8" w:rsidR="001F24D9" w:rsidRDefault="0089096E" w:rsidP="00F96C0E">
      <w:pPr>
        <w:pStyle w:val="a5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（</w:t>
      </w:r>
      <w:r w:rsidRPr="0089096E">
        <w:rPr>
          <w:rFonts w:hint="eastAsia"/>
          <w:highlight w:val="yellow"/>
        </w:rPr>
        <w:t>选做</w:t>
      </w:r>
      <w:r>
        <w:rPr>
          <w:rFonts w:hint="eastAsia"/>
        </w:rPr>
        <w:t>）</w:t>
      </w:r>
      <w:r w:rsidR="00580971">
        <w:rPr>
          <w:rFonts w:hint="eastAsia"/>
        </w:rPr>
        <w:t>绘制</w:t>
      </w:r>
      <w:r w:rsidR="001F24D9">
        <w:rPr>
          <w:rFonts w:hint="eastAsia"/>
        </w:rPr>
        <w:t>矩形脉冲信号、升余弦脉冲信号和三角</w:t>
      </w:r>
      <w:r w:rsidR="00EE53A9">
        <w:rPr>
          <w:rFonts w:hint="eastAsia"/>
        </w:rPr>
        <w:t>脉冲</w:t>
      </w:r>
      <w:r w:rsidR="001F24D9">
        <w:rPr>
          <w:rFonts w:hint="eastAsia"/>
        </w:rPr>
        <w:t>信号的波形图和频谱图，观察并对比各信号的频带宽度和旁瓣的大小。</w:t>
      </w:r>
    </w:p>
    <w:sectPr w:rsidR="001F24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95DBCB" w14:textId="77777777" w:rsidR="007705E7" w:rsidRDefault="007705E7" w:rsidP="00EE53A9">
      <w:pPr>
        <w:spacing w:line="240" w:lineRule="auto"/>
      </w:pPr>
      <w:r>
        <w:separator/>
      </w:r>
    </w:p>
  </w:endnote>
  <w:endnote w:type="continuationSeparator" w:id="0">
    <w:p w14:paraId="6A8263E0" w14:textId="77777777" w:rsidR="007705E7" w:rsidRDefault="007705E7" w:rsidP="00EE53A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18491D" w14:textId="77777777" w:rsidR="007705E7" w:rsidRDefault="007705E7" w:rsidP="00EE53A9">
      <w:pPr>
        <w:spacing w:line="240" w:lineRule="auto"/>
      </w:pPr>
      <w:r>
        <w:separator/>
      </w:r>
    </w:p>
  </w:footnote>
  <w:footnote w:type="continuationSeparator" w:id="0">
    <w:p w14:paraId="6F0B259A" w14:textId="77777777" w:rsidR="007705E7" w:rsidRDefault="007705E7" w:rsidP="00EE53A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910236"/>
    <w:multiLevelType w:val="hybridMultilevel"/>
    <w:tmpl w:val="2384EC7C"/>
    <w:lvl w:ilvl="0" w:tplc="82906C4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246FAF"/>
    <w:multiLevelType w:val="hybridMultilevel"/>
    <w:tmpl w:val="2B74833E"/>
    <w:lvl w:ilvl="0" w:tplc="6CAEDE4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221629"/>
    <w:multiLevelType w:val="hybridMultilevel"/>
    <w:tmpl w:val="D42E67EE"/>
    <w:lvl w:ilvl="0" w:tplc="6F98A5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7B71DE1"/>
    <w:multiLevelType w:val="hybridMultilevel"/>
    <w:tmpl w:val="F53ED760"/>
    <w:lvl w:ilvl="0" w:tplc="CEECF0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6484"/>
    <w:rsid w:val="000005DA"/>
    <w:rsid w:val="00000833"/>
    <w:rsid w:val="00000CE8"/>
    <w:rsid w:val="00001059"/>
    <w:rsid w:val="00001F16"/>
    <w:rsid w:val="000021CF"/>
    <w:rsid w:val="00002BCE"/>
    <w:rsid w:val="00002CE3"/>
    <w:rsid w:val="00003157"/>
    <w:rsid w:val="00003327"/>
    <w:rsid w:val="0000342F"/>
    <w:rsid w:val="0000437C"/>
    <w:rsid w:val="00006635"/>
    <w:rsid w:val="00006709"/>
    <w:rsid w:val="00006CDE"/>
    <w:rsid w:val="00006EEF"/>
    <w:rsid w:val="00007813"/>
    <w:rsid w:val="00007DA8"/>
    <w:rsid w:val="0001182F"/>
    <w:rsid w:val="0001190B"/>
    <w:rsid w:val="000121EE"/>
    <w:rsid w:val="00014947"/>
    <w:rsid w:val="00015B53"/>
    <w:rsid w:val="00015F23"/>
    <w:rsid w:val="00015F5A"/>
    <w:rsid w:val="00017462"/>
    <w:rsid w:val="00017481"/>
    <w:rsid w:val="000177F6"/>
    <w:rsid w:val="00020537"/>
    <w:rsid w:val="000207AA"/>
    <w:rsid w:val="0002118B"/>
    <w:rsid w:val="00021EB4"/>
    <w:rsid w:val="00022327"/>
    <w:rsid w:val="00022447"/>
    <w:rsid w:val="00022A05"/>
    <w:rsid w:val="00023DA0"/>
    <w:rsid w:val="00023F64"/>
    <w:rsid w:val="000253AE"/>
    <w:rsid w:val="00025500"/>
    <w:rsid w:val="00025ADA"/>
    <w:rsid w:val="00025BD8"/>
    <w:rsid w:val="00026904"/>
    <w:rsid w:val="00027680"/>
    <w:rsid w:val="00027E09"/>
    <w:rsid w:val="00030CF1"/>
    <w:rsid w:val="000310B2"/>
    <w:rsid w:val="00031CC7"/>
    <w:rsid w:val="000320A8"/>
    <w:rsid w:val="0003227E"/>
    <w:rsid w:val="00033CC6"/>
    <w:rsid w:val="00033D21"/>
    <w:rsid w:val="00033EC3"/>
    <w:rsid w:val="0003410E"/>
    <w:rsid w:val="00034B56"/>
    <w:rsid w:val="00034FC2"/>
    <w:rsid w:val="00036C8C"/>
    <w:rsid w:val="00036EF1"/>
    <w:rsid w:val="000372F3"/>
    <w:rsid w:val="0003748C"/>
    <w:rsid w:val="00040241"/>
    <w:rsid w:val="0004066D"/>
    <w:rsid w:val="00040D86"/>
    <w:rsid w:val="00040FD8"/>
    <w:rsid w:val="000415A7"/>
    <w:rsid w:val="00041867"/>
    <w:rsid w:val="00041E93"/>
    <w:rsid w:val="00042851"/>
    <w:rsid w:val="0004440C"/>
    <w:rsid w:val="00044585"/>
    <w:rsid w:val="00044BDA"/>
    <w:rsid w:val="0004596D"/>
    <w:rsid w:val="00045A4B"/>
    <w:rsid w:val="00045D32"/>
    <w:rsid w:val="00045FF9"/>
    <w:rsid w:val="000460A7"/>
    <w:rsid w:val="00046AA6"/>
    <w:rsid w:val="00050D00"/>
    <w:rsid w:val="000521A3"/>
    <w:rsid w:val="0005220C"/>
    <w:rsid w:val="000522B0"/>
    <w:rsid w:val="000523DF"/>
    <w:rsid w:val="0005298A"/>
    <w:rsid w:val="00052C82"/>
    <w:rsid w:val="00052E6B"/>
    <w:rsid w:val="00054A60"/>
    <w:rsid w:val="00055531"/>
    <w:rsid w:val="00057903"/>
    <w:rsid w:val="000579B7"/>
    <w:rsid w:val="00057F83"/>
    <w:rsid w:val="00057FE6"/>
    <w:rsid w:val="0006063C"/>
    <w:rsid w:val="00060809"/>
    <w:rsid w:val="000614C4"/>
    <w:rsid w:val="00062805"/>
    <w:rsid w:val="00063B43"/>
    <w:rsid w:val="00063DA8"/>
    <w:rsid w:val="0006405F"/>
    <w:rsid w:val="000646BF"/>
    <w:rsid w:val="00064768"/>
    <w:rsid w:val="0006484D"/>
    <w:rsid w:val="00064896"/>
    <w:rsid w:val="000654A4"/>
    <w:rsid w:val="00065735"/>
    <w:rsid w:val="00065BE7"/>
    <w:rsid w:val="00065F03"/>
    <w:rsid w:val="00067D26"/>
    <w:rsid w:val="00070509"/>
    <w:rsid w:val="00070980"/>
    <w:rsid w:val="00070AAC"/>
    <w:rsid w:val="00071455"/>
    <w:rsid w:val="00071737"/>
    <w:rsid w:val="00071C65"/>
    <w:rsid w:val="00072362"/>
    <w:rsid w:val="00072886"/>
    <w:rsid w:val="000732E3"/>
    <w:rsid w:val="00073E6A"/>
    <w:rsid w:val="00073F1B"/>
    <w:rsid w:val="00074185"/>
    <w:rsid w:val="0007427C"/>
    <w:rsid w:val="00074C3E"/>
    <w:rsid w:val="00075B06"/>
    <w:rsid w:val="00076889"/>
    <w:rsid w:val="00077B35"/>
    <w:rsid w:val="000801F5"/>
    <w:rsid w:val="000806F2"/>
    <w:rsid w:val="00080E47"/>
    <w:rsid w:val="00080F36"/>
    <w:rsid w:val="000852C2"/>
    <w:rsid w:val="00085A7B"/>
    <w:rsid w:val="00085EC1"/>
    <w:rsid w:val="00086191"/>
    <w:rsid w:val="0008642F"/>
    <w:rsid w:val="0008674F"/>
    <w:rsid w:val="00086A67"/>
    <w:rsid w:val="000870B4"/>
    <w:rsid w:val="000919BA"/>
    <w:rsid w:val="00091EA6"/>
    <w:rsid w:val="00092645"/>
    <w:rsid w:val="00092B77"/>
    <w:rsid w:val="00093267"/>
    <w:rsid w:val="000939B7"/>
    <w:rsid w:val="00094025"/>
    <w:rsid w:val="0009442C"/>
    <w:rsid w:val="000945DA"/>
    <w:rsid w:val="00094ECA"/>
    <w:rsid w:val="00095009"/>
    <w:rsid w:val="00095C66"/>
    <w:rsid w:val="00095E9D"/>
    <w:rsid w:val="000971EF"/>
    <w:rsid w:val="00097995"/>
    <w:rsid w:val="000A1313"/>
    <w:rsid w:val="000A181D"/>
    <w:rsid w:val="000A1DB1"/>
    <w:rsid w:val="000A5410"/>
    <w:rsid w:val="000A74B3"/>
    <w:rsid w:val="000B13C2"/>
    <w:rsid w:val="000B1A42"/>
    <w:rsid w:val="000B1BE0"/>
    <w:rsid w:val="000B3E20"/>
    <w:rsid w:val="000B52CA"/>
    <w:rsid w:val="000B64E3"/>
    <w:rsid w:val="000C065B"/>
    <w:rsid w:val="000C20AC"/>
    <w:rsid w:val="000C337B"/>
    <w:rsid w:val="000C4187"/>
    <w:rsid w:val="000C41FB"/>
    <w:rsid w:val="000C5448"/>
    <w:rsid w:val="000C5B03"/>
    <w:rsid w:val="000C723F"/>
    <w:rsid w:val="000C74B1"/>
    <w:rsid w:val="000C780E"/>
    <w:rsid w:val="000C78A6"/>
    <w:rsid w:val="000D24FF"/>
    <w:rsid w:val="000D27A3"/>
    <w:rsid w:val="000D2848"/>
    <w:rsid w:val="000D28E0"/>
    <w:rsid w:val="000D29A5"/>
    <w:rsid w:val="000D3914"/>
    <w:rsid w:val="000D4808"/>
    <w:rsid w:val="000D503F"/>
    <w:rsid w:val="000D5F75"/>
    <w:rsid w:val="000D6348"/>
    <w:rsid w:val="000D69E8"/>
    <w:rsid w:val="000D7224"/>
    <w:rsid w:val="000D74FD"/>
    <w:rsid w:val="000E0D73"/>
    <w:rsid w:val="000E2300"/>
    <w:rsid w:val="000E26CD"/>
    <w:rsid w:val="000E28F8"/>
    <w:rsid w:val="000E2A67"/>
    <w:rsid w:val="000E2BBB"/>
    <w:rsid w:val="000E350A"/>
    <w:rsid w:val="000E3549"/>
    <w:rsid w:val="000E44A3"/>
    <w:rsid w:val="000E6371"/>
    <w:rsid w:val="000E6745"/>
    <w:rsid w:val="000E69A7"/>
    <w:rsid w:val="000E6DAC"/>
    <w:rsid w:val="000E70C8"/>
    <w:rsid w:val="000F0569"/>
    <w:rsid w:val="000F1F6E"/>
    <w:rsid w:val="000F244C"/>
    <w:rsid w:val="000F2657"/>
    <w:rsid w:val="000F391C"/>
    <w:rsid w:val="000F3AB6"/>
    <w:rsid w:val="000F3C27"/>
    <w:rsid w:val="000F4FCC"/>
    <w:rsid w:val="000F5BC8"/>
    <w:rsid w:val="000F7CD7"/>
    <w:rsid w:val="000F7FE1"/>
    <w:rsid w:val="00100778"/>
    <w:rsid w:val="00100C4F"/>
    <w:rsid w:val="00101013"/>
    <w:rsid w:val="0010105E"/>
    <w:rsid w:val="001017DF"/>
    <w:rsid w:val="00101CEB"/>
    <w:rsid w:val="00101DB9"/>
    <w:rsid w:val="0010255E"/>
    <w:rsid w:val="001026CB"/>
    <w:rsid w:val="0010328A"/>
    <w:rsid w:val="00104F3A"/>
    <w:rsid w:val="0010520B"/>
    <w:rsid w:val="0010646C"/>
    <w:rsid w:val="001068F7"/>
    <w:rsid w:val="00106E9E"/>
    <w:rsid w:val="001108BC"/>
    <w:rsid w:val="001113FD"/>
    <w:rsid w:val="00112E27"/>
    <w:rsid w:val="001132B7"/>
    <w:rsid w:val="001137FE"/>
    <w:rsid w:val="001139A1"/>
    <w:rsid w:val="00113A7E"/>
    <w:rsid w:val="00113ABF"/>
    <w:rsid w:val="0011429D"/>
    <w:rsid w:val="00115053"/>
    <w:rsid w:val="00115367"/>
    <w:rsid w:val="00115BDB"/>
    <w:rsid w:val="00116C9A"/>
    <w:rsid w:val="00117C5D"/>
    <w:rsid w:val="001214B2"/>
    <w:rsid w:val="00121523"/>
    <w:rsid w:val="001235E0"/>
    <w:rsid w:val="00124674"/>
    <w:rsid w:val="001255D8"/>
    <w:rsid w:val="001255FE"/>
    <w:rsid w:val="00126A34"/>
    <w:rsid w:val="00126A92"/>
    <w:rsid w:val="00126B6E"/>
    <w:rsid w:val="00127167"/>
    <w:rsid w:val="00130BE4"/>
    <w:rsid w:val="00131284"/>
    <w:rsid w:val="001317DA"/>
    <w:rsid w:val="001323D4"/>
    <w:rsid w:val="001328CA"/>
    <w:rsid w:val="00133A55"/>
    <w:rsid w:val="00134192"/>
    <w:rsid w:val="001342AA"/>
    <w:rsid w:val="001346CE"/>
    <w:rsid w:val="001354CC"/>
    <w:rsid w:val="0013554F"/>
    <w:rsid w:val="00137440"/>
    <w:rsid w:val="0013793B"/>
    <w:rsid w:val="0014002E"/>
    <w:rsid w:val="001400C3"/>
    <w:rsid w:val="00142A4F"/>
    <w:rsid w:val="00142BD5"/>
    <w:rsid w:val="00143254"/>
    <w:rsid w:val="001434D5"/>
    <w:rsid w:val="00144628"/>
    <w:rsid w:val="00144A28"/>
    <w:rsid w:val="00145565"/>
    <w:rsid w:val="0014596C"/>
    <w:rsid w:val="00145D4A"/>
    <w:rsid w:val="00145E5E"/>
    <w:rsid w:val="00146227"/>
    <w:rsid w:val="00146A8C"/>
    <w:rsid w:val="00146D06"/>
    <w:rsid w:val="00147304"/>
    <w:rsid w:val="00147BE6"/>
    <w:rsid w:val="001500F7"/>
    <w:rsid w:val="00150106"/>
    <w:rsid w:val="00150979"/>
    <w:rsid w:val="00150AD8"/>
    <w:rsid w:val="00151D9A"/>
    <w:rsid w:val="00151E93"/>
    <w:rsid w:val="00152006"/>
    <w:rsid w:val="0015273F"/>
    <w:rsid w:val="00152D46"/>
    <w:rsid w:val="001534BB"/>
    <w:rsid w:val="00153EAA"/>
    <w:rsid w:val="00154628"/>
    <w:rsid w:val="00154748"/>
    <w:rsid w:val="00154E14"/>
    <w:rsid w:val="001550C9"/>
    <w:rsid w:val="00156238"/>
    <w:rsid w:val="001570F1"/>
    <w:rsid w:val="00157ABE"/>
    <w:rsid w:val="001606CF"/>
    <w:rsid w:val="00160BF3"/>
    <w:rsid w:val="00160DCD"/>
    <w:rsid w:val="00161710"/>
    <w:rsid w:val="00162DE9"/>
    <w:rsid w:val="00162F12"/>
    <w:rsid w:val="00162FA7"/>
    <w:rsid w:val="0016309F"/>
    <w:rsid w:val="0016431C"/>
    <w:rsid w:val="00164A3B"/>
    <w:rsid w:val="001651AB"/>
    <w:rsid w:val="0016539E"/>
    <w:rsid w:val="00165C1C"/>
    <w:rsid w:val="001666CF"/>
    <w:rsid w:val="001667DD"/>
    <w:rsid w:val="001667E1"/>
    <w:rsid w:val="001673E4"/>
    <w:rsid w:val="001677AD"/>
    <w:rsid w:val="00167ED6"/>
    <w:rsid w:val="0017015D"/>
    <w:rsid w:val="00170C2B"/>
    <w:rsid w:val="00170F69"/>
    <w:rsid w:val="00171CE2"/>
    <w:rsid w:val="0017220F"/>
    <w:rsid w:val="001727B2"/>
    <w:rsid w:val="001729ED"/>
    <w:rsid w:val="00173596"/>
    <w:rsid w:val="001750A9"/>
    <w:rsid w:val="00176E75"/>
    <w:rsid w:val="0017746B"/>
    <w:rsid w:val="0017769E"/>
    <w:rsid w:val="00180181"/>
    <w:rsid w:val="0018043C"/>
    <w:rsid w:val="00180C8F"/>
    <w:rsid w:val="00180CA3"/>
    <w:rsid w:val="00180D40"/>
    <w:rsid w:val="00181FF1"/>
    <w:rsid w:val="00182656"/>
    <w:rsid w:val="00182A2C"/>
    <w:rsid w:val="00182CA6"/>
    <w:rsid w:val="001832CE"/>
    <w:rsid w:val="00183385"/>
    <w:rsid w:val="00183B27"/>
    <w:rsid w:val="00185663"/>
    <w:rsid w:val="00185B1A"/>
    <w:rsid w:val="00185C71"/>
    <w:rsid w:val="001869F2"/>
    <w:rsid w:val="00186CED"/>
    <w:rsid w:val="001875F7"/>
    <w:rsid w:val="001876C2"/>
    <w:rsid w:val="001903BB"/>
    <w:rsid w:val="00190F12"/>
    <w:rsid w:val="001910C9"/>
    <w:rsid w:val="00192A14"/>
    <w:rsid w:val="00193A20"/>
    <w:rsid w:val="00194AD1"/>
    <w:rsid w:val="00195B6E"/>
    <w:rsid w:val="001963AA"/>
    <w:rsid w:val="00197422"/>
    <w:rsid w:val="001A0723"/>
    <w:rsid w:val="001A09EF"/>
    <w:rsid w:val="001A0B2F"/>
    <w:rsid w:val="001A18CF"/>
    <w:rsid w:val="001A3DA0"/>
    <w:rsid w:val="001A4A2F"/>
    <w:rsid w:val="001A4E1F"/>
    <w:rsid w:val="001A50A3"/>
    <w:rsid w:val="001A5D49"/>
    <w:rsid w:val="001A68EE"/>
    <w:rsid w:val="001A6C78"/>
    <w:rsid w:val="001A6CE1"/>
    <w:rsid w:val="001A70ED"/>
    <w:rsid w:val="001A743F"/>
    <w:rsid w:val="001A7554"/>
    <w:rsid w:val="001A75AE"/>
    <w:rsid w:val="001B0F14"/>
    <w:rsid w:val="001B1301"/>
    <w:rsid w:val="001B1857"/>
    <w:rsid w:val="001B1864"/>
    <w:rsid w:val="001B380A"/>
    <w:rsid w:val="001B3FAF"/>
    <w:rsid w:val="001B597C"/>
    <w:rsid w:val="001B6A82"/>
    <w:rsid w:val="001B6D90"/>
    <w:rsid w:val="001B7154"/>
    <w:rsid w:val="001B78BE"/>
    <w:rsid w:val="001B7ED2"/>
    <w:rsid w:val="001C0673"/>
    <w:rsid w:val="001C0676"/>
    <w:rsid w:val="001C1987"/>
    <w:rsid w:val="001C1AF1"/>
    <w:rsid w:val="001C1E8A"/>
    <w:rsid w:val="001C1E99"/>
    <w:rsid w:val="001C3866"/>
    <w:rsid w:val="001C6032"/>
    <w:rsid w:val="001C766D"/>
    <w:rsid w:val="001C77F7"/>
    <w:rsid w:val="001D0160"/>
    <w:rsid w:val="001D1DC7"/>
    <w:rsid w:val="001D2C9C"/>
    <w:rsid w:val="001D3913"/>
    <w:rsid w:val="001D399D"/>
    <w:rsid w:val="001D498B"/>
    <w:rsid w:val="001D5465"/>
    <w:rsid w:val="001D665B"/>
    <w:rsid w:val="001E17F2"/>
    <w:rsid w:val="001E1801"/>
    <w:rsid w:val="001E3377"/>
    <w:rsid w:val="001E360C"/>
    <w:rsid w:val="001E405A"/>
    <w:rsid w:val="001E4852"/>
    <w:rsid w:val="001E6267"/>
    <w:rsid w:val="001E699A"/>
    <w:rsid w:val="001E72A7"/>
    <w:rsid w:val="001E7E2F"/>
    <w:rsid w:val="001E7FDA"/>
    <w:rsid w:val="001F0AB1"/>
    <w:rsid w:val="001F1255"/>
    <w:rsid w:val="001F1580"/>
    <w:rsid w:val="001F16D1"/>
    <w:rsid w:val="001F1B1B"/>
    <w:rsid w:val="001F246D"/>
    <w:rsid w:val="001F24D9"/>
    <w:rsid w:val="001F25B5"/>
    <w:rsid w:val="001F2E89"/>
    <w:rsid w:val="001F3668"/>
    <w:rsid w:val="001F3C3B"/>
    <w:rsid w:val="001F4669"/>
    <w:rsid w:val="001F4911"/>
    <w:rsid w:val="001F6DE8"/>
    <w:rsid w:val="001F7257"/>
    <w:rsid w:val="00200625"/>
    <w:rsid w:val="002020D8"/>
    <w:rsid w:val="002028EB"/>
    <w:rsid w:val="00202BA5"/>
    <w:rsid w:val="002035A5"/>
    <w:rsid w:val="00203B7E"/>
    <w:rsid w:val="00203C36"/>
    <w:rsid w:val="002041E8"/>
    <w:rsid w:val="00205704"/>
    <w:rsid w:val="00206876"/>
    <w:rsid w:val="002068AC"/>
    <w:rsid w:val="00206998"/>
    <w:rsid w:val="00206EDA"/>
    <w:rsid w:val="002076AD"/>
    <w:rsid w:val="002117C4"/>
    <w:rsid w:val="002119A9"/>
    <w:rsid w:val="00213584"/>
    <w:rsid w:val="00214931"/>
    <w:rsid w:val="00215AF9"/>
    <w:rsid w:val="00216033"/>
    <w:rsid w:val="0021700D"/>
    <w:rsid w:val="002172F5"/>
    <w:rsid w:val="002203B1"/>
    <w:rsid w:val="002209E4"/>
    <w:rsid w:val="00221266"/>
    <w:rsid w:val="002219B2"/>
    <w:rsid w:val="00221F6E"/>
    <w:rsid w:val="002221E0"/>
    <w:rsid w:val="002226B5"/>
    <w:rsid w:val="00223292"/>
    <w:rsid w:val="00224478"/>
    <w:rsid w:val="0022493E"/>
    <w:rsid w:val="002260D6"/>
    <w:rsid w:val="002269C6"/>
    <w:rsid w:val="00226A34"/>
    <w:rsid w:val="00227A55"/>
    <w:rsid w:val="002301A4"/>
    <w:rsid w:val="00230367"/>
    <w:rsid w:val="00230A4F"/>
    <w:rsid w:val="00230AD8"/>
    <w:rsid w:val="00230B1A"/>
    <w:rsid w:val="00230B8D"/>
    <w:rsid w:val="00230EE5"/>
    <w:rsid w:val="00232552"/>
    <w:rsid w:val="00233937"/>
    <w:rsid w:val="00233B28"/>
    <w:rsid w:val="00233C8A"/>
    <w:rsid w:val="002356B3"/>
    <w:rsid w:val="00236FF1"/>
    <w:rsid w:val="00237F1D"/>
    <w:rsid w:val="0024013F"/>
    <w:rsid w:val="002426B2"/>
    <w:rsid w:val="0024381C"/>
    <w:rsid w:val="00243841"/>
    <w:rsid w:val="00243F52"/>
    <w:rsid w:val="00244554"/>
    <w:rsid w:val="00244BF4"/>
    <w:rsid w:val="0024509A"/>
    <w:rsid w:val="00245131"/>
    <w:rsid w:val="002458A4"/>
    <w:rsid w:val="00245D9B"/>
    <w:rsid w:val="002460FB"/>
    <w:rsid w:val="0024756A"/>
    <w:rsid w:val="00247AD6"/>
    <w:rsid w:val="002503F3"/>
    <w:rsid w:val="00250AB6"/>
    <w:rsid w:val="00250D40"/>
    <w:rsid w:val="00251E38"/>
    <w:rsid w:val="002522FD"/>
    <w:rsid w:val="0025271F"/>
    <w:rsid w:val="002544E9"/>
    <w:rsid w:val="00254ABB"/>
    <w:rsid w:val="00254F5D"/>
    <w:rsid w:val="00254FD1"/>
    <w:rsid w:val="00255632"/>
    <w:rsid w:val="00255F57"/>
    <w:rsid w:val="00255FCE"/>
    <w:rsid w:val="00256F23"/>
    <w:rsid w:val="00257950"/>
    <w:rsid w:val="00257BB6"/>
    <w:rsid w:val="00257DE6"/>
    <w:rsid w:val="00260695"/>
    <w:rsid w:val="00260B1C"/>
    <w:rsid w:val="0026163F"/>
    <w:rsid w:val="00261EAD"/>
    <w:rsid w:val="00261F25"/>
    <w:rsid w:val="0026210C"/>
    <w:rsid w:val="002628AE"/>
    <w:rsid w:val="00264290"/>
    <w:rsid w:val="00264CF8"/>
    <w:rsid w:val="00264FA4"/>
    <w:rsid w:val="00266D92"/>
    <w:rsid w:val="00267327"/>
    <w:rsid w:val="0027095B"/>
    <w:rsid w:val="00270FDB"/>
    <w:rsid w:val="00270FEC"/>
    <w:rsid w:val="00271AD7"/>
    <w:rsid w:val="0027271A"/>
    <w:rsid w:val="00273128"/>
    <w:rsid w:val="00273C1F"/>
    <w:rsid w:val="00273E8A"/>
    <w:rsid w:val="00275E1A"/>
    <w:rsid w:val="00276B1B"/>
    <w:rsid w:val="00277414"/>
    <w:rsid w:val="0028027F"/>
    <w:rsid w:val="00280598"/>
    <w:rsid w:val="002809E0"/>
    <w:rsid w:val="00280C6B"/>
    <w:rsid w:val="00282B4E"/>
    <w:rsid w:val="002851AA"/>
    <w:rsid w:val="002851BD"/>
    <w:rsid w:val="00285A1A"/>
    <w:rsid w:val="00286542"/>
    <w:rsid w:val="00286545"/>
    <w:rsid w:val="0028707D"/>
    <w:rsid w:val="00287CB2"/>
    <w:rsid w:val="002903E2"/>
    <w:rsid w:val="00290897"/>
    <w:rsid w:val="00290F80"/>
    <w:rsid w:val="00291C66"/>
    <w:rsid w:val="00291C9E"/>
    <w:rsid w:val="002920DF"/>
    <w:rsid w:val="0029295D"/>
    <w:rsid w:val="00292C6F"/>
    <w:rsid w:val="00292FC5"/>
    <w:rsid w:val="00293C30"/>
    <w:rsid w:val="00293E09"/>
    <w:rsid w:val="002942CC"/>
    <w:rsid w:val="0029563D"/>
    <w:rsid w:val="00296665"/>
    <w:rsid w:val="00296A90"/>
    <w:rsid w:val="00297206"/>
    <w:rsid w:val="002A0065"/>
    <w:rsid w:val="002A131A"/>
    <w:rsid w:val="002A1F82"/>
    <w:rsid w:val="002A278B"/>
    <w:rsid w:val="002A3224"/>
    <w:rsid w:val="002A3672"/>
    <w:rsid w:val="002A3850"/>
    <w:rsid w:val="002A44B3"/>
    <w:rsid w:val="002A7232"/>
    <w:rsid w:val="002A7460"/>
    <w:rsid w:val="002B0439"/>
    <w:rsid w:val="002B0C83"/>
    <w:rsid w:val="002B1332"/>
    <w:rsid w:val="002B2389"/>
    <w:rsid w:val="002B2707"/>
    <w:rsid w:val="002B3B3F"/>
    <w:rsid w:val="002B3B90"/>
    <w:rsid w:val="002B48E0"/>
    <w:rsid w:val="002B4AAB"/>
    <w:rsid w:val="002B5C33"/>
    <w:rsid w:val="002B6A35"/>
    <w:rsid w:val="002B6EE0"/>
    <w:rsid w:val="002B7103"/>
    <w:rsid w:val="002B7605"/>
    <w:rsid w:val="002B7D7B"/>
    <w:rsid w:val="002C047E"/>
    <w:rsid w:val="002C075C"/>
    <w:rsid w:val="002C1D23"/>
    <w:rsid w:val="002C212E"/>
    <w:rsid w:val="002C26BA"/>
    <w:rsid w:val="002C2ACD"/>
    <w:rsid w:val="002C34C9"/>
    <w:rsid w:val="002C373A"/>
    <w:rsid w:val="002C4971"/>
    <w:rsid w:val="002C4FE1"/>
    <w:rsid w:val="002C5570"/>
    <w:rsid w:val="002C710E"/>
    <w:rsid w:val="002C7892"/>
    <w:rsid w:val="002D015A"/>
    <w:rsid w:val="002D0947"/>
    <w:rsid w:val="002D11DF"/>
    <w:rsid w:val="002D12F6"/>
    <w:rsid w:val="002D18AD"/>
    <w:rsid w:val="002D307B"/>
    <w:rsid w:val="002D31BC"/>
    <w:rsid w:val="002D3F69"/>
    <w:rsid w:val="002D4EFA"/>
    <w:rsid w:val="002D4F5B"/>
    <w:rsid w:val="002D5BCA"/>
    <w:rsid w:val="002D5C13"/>
    <w:rsid w:val="002D6FE4"/>
    <w:rsid w:val="002D705C"/>
    <w:rsid w:val="002D7984"/>
    <w:rsid w:val="002D7F45"/>
    <w:rsid w:val="002D7FB0"/>
    <w:rsid w:val="002E08F6"/>
    <w:rsid w:val="002E0FEC"/>
    <w:rsid w:val="002E20D5"/>
    <w:rsid w:val="002E20E8"/>
    <w:rsid w:val="002E227F"/>
    <w:rsid w:val="002E30EA"/>
    <w:rsid w:val="002E3839"/>
    <w:rsid w:val="002E3993"/>
    <w:rsid w:val="002E39C6"/>
    <w:rsid w:val="002E3B54"/>
    <w:rsid w:val="002E3C31"/>
    <w:rsid w:val="002E478A"/>
    <w:rsid w:val="002E4926"/>
    <w:rsid w:val="002E49D0"/>
    <w:rsid w:val="002E5212"/>
    <w:rsid w:val="002E59DD"/>
    <w:rsid w:val="002E5AB4"/>
    <w:rsid w:val="002E6806"/>
    <w:rsid w:val="002E68A5"/>
    <w:rsid w:val="002E6A0B"/>
    <w:rsid w:val="002E7872"/>
    <w:rsid w:val="002E7CDB"/>
    <w:rsid w:val="002F03CC"/>
    <w:rsid w:val="002F053C"/>
    <w:rsid w:val="002F177E"/>
    <w:rsid w:val="002F2491"/>
    <w:rsid w:val="002F298C"/>
    <w:rsid w:val="002F57B2"/>
    <w:rsid w:val="002F58F0"/>
    <w:rsid w:val="002F689C"/>
    <w:rsid w:val="002F6A83"/>
    <w:rsid w:val="002F6EC9"/>
    <w:rsid w:val="002F7553"/>
    <w:rsid w:val="00300199"/>
    <w:rsid w:val="00300D79"/>
    <w:rsid w:val="00301FCB"/>
    <w:rsid w:val="003022F8"/>
    <w:rsid w:val="00302A10"/>
    <w:rsid w:val="00302B13"/>
    <w:rsid w:val="00303501"/>
    <w:rsid w:val="00303A18"/>
    <w:rsid w:val="00303D5E"/>
    <w:rsid w:val="00303F34"/>
    <w:rsid w:val="00304F00"/>
    <w:rsid w:val="0030557C"/>
    <w:rsid w:val="003058CF"/>
    <w:rsid w:val="00306408"/>
    <w:rsid w:val="00307204"/>
    <w:rsid w:val="00307448"/>
    <w:rsid w:val="00311303"/>
    <w:rsid w:val="00311772"/>
    <w:rsid w:val="00311ED4"/>
    <w:rsid w:val="003127AA"/>
    <w:rsid w:val="003132C0"/>
    <w:rsid w:val="0031349C"/>
    <w:rsid w:val="00313A29"/>
    <w:rsid w:val="00313CE7"/>
    <w:rsid w:val="00316ADD"/>
    <w:rsid w:val="003175DB"/>
    <w:rsid w:val="00317C35"/>
    <w:rsid w:val="00317E23"/>
    <w:rsid w:val="00317F54"/>
    <w:rsid w:val="00320918"/>
    <w:rsid w:val="0032207C"/>
    <w:rsid w:val="00322CA0"/>
    <w:rsid w:val="00322E1D"/>
    <w:rsid w:val="00322F78"/>
    <w:rsid w:val="003239E2"/>
    <w:rsid w:val="003247E1"/>
    <w:rsid w:val="003248D7"/>
    <w:rsid w:val="00324977"/>
    <w:rsid w:val="00324F20"/>
    <w:rsid w:val="00324F8C"/>
    <w:rsid w:val="003258D7"/>
    <w:rsid w:val="003262F8"/>
    <w:rsid w:val="003264C6"/>
    <w:rsid w:val="00327CB1"/>
    <w:rsid w:val="00327D23"/>
    <w:rsid w:val="00331D78"/>
    <w:rsid w:val="00333080"/>
    <w:rsid w:val="00333F56"/>
    <w:rsid w:val="0033423A"/>
    <w:rsid w:val="003343CB"/>
    <w:rsid w:val="00334CD1"/>
    <w:rsid w:val="003404FA"/>
    <w:rsid w:val="00341DE7"/>
    <w:rsid w:val="00342B37"/>
    <w:rsid w:val="003433AF"/>
    <w:rsid w:val="0034345C"/>
    <w:rsid w:val="003435E5"/>
    <w:rsid w:val="00343868"/>
    <w:rsid w:val="00344853"/>
    <w:rsid w:val="00344A99"/>
    <w:rsid w:val="00344BB2"/>
    <w:rsid w:val="00344D14"/>
    <w:rsid w:val="0034611A"/>
    <w:rsid w:val="00346278"/>
    <w:rsid w:val="00347420"/>
    <w:rsid w:val="00350303"/>
    <w:rsid w:val="00350523"/>
    <w:rsid w:val="00351288"/>
    <w:rsid w:val="00352B1A"/>
    <w:rsid w:val="0035360C"/>
    <w:rsid w:val="003549B4"/>
    <w:rsid w:val="00355E07"/>
    <w:rsid w:val="0035648D"/>
    <w:rsid w:val="003566FA"/>
    <w:rsid w:val="00356B16"/>
    <w:rsid w:val="003579E4"/>
    <w:rsid w:val="003603AF"/>
    <w:rsid w:val="003609BA"/>
    <w:rsid w:val="00360C8F"/>
    <w:rsid w:val="003614F1"/>
    <w:rsid w:val="003616EA"/>
    <w:rsid w:val="00362DA7"/>
    <w:rsid w:val="00362E3F"/>
    <w:rsid w:val="00362FBE"/>
    <w:rsid w:val="00363967"/>
    <w:rsid w:val="00363DBF"/>
    <w:rsid w:val="00366578"/>
    <w:rsid w:val="00366602"/>
    <w:rsid w:val="003667EA"/>
    <w:rsid w:val="00366F00"/>
    <w:rsid w:val="00367B51"/>
    <w:rsid w:val="0037152B"/>
    <w:rsid w:val="00371675"/>
    <w:rsid w:val="00371964"/>
    <w:rsid w:val="00371CD1"/>
    <w:rsid w:val="00371EE4"/>
    <w:rsid w:val="00373449"/>
    <w:rsid w:val="00373AE7"/>
    <w:rsid w:val="00375069"/>
    <w:rsid w:val="003759E4"/>
    <w:rsid w:val="00376377"/>
    <w:rsid w:val="00376529"/>
    <w:rsid w:val="003767A1"/>
    <w:rsid w:val="00376A58"/>
    <w:rsid w:val="00376EC5"/>
    <w:rsid w:val="0037768E"/>
    <w:rsid w:val="00381E94"/>
    <w:rsid w:val="00382573"/>
    <w:rsid w:val="003825D8"/>
    <w:rsid w:val="00383363"/>
    <w:rsid w:val="0038414C"/>
    <w:rsid w:val="003867A7"/>
    <w:rsid w:val="0038780D"/>
    <w:rsid w:val="00387B76"/>
    <w:rsid w:val="00387E32"/>
    <w:rsid w:val="0039000D"/>
    <w:rsid w:val="00390866"/>
    <w:rsid w:val="003909AE"/>
    <w:rsid w:val="00392BB4"/>
    <w:rsid w:val="00392C2C"/>
    <w:rsid w:val="003931F8"/>
    <w:rsid w:val="003932D2"/>
    <w:rsid w:val="003938AF"/>
    <w:rsid w:val="003938B5"/>
    <w:rsid w:val="00394270"/>
    <w:rsid w:val="003945FC"/>
    <w:rsid w:val="00394FCE"/>
    <w:rsid w:val="003953B0"/>
    <w:rsid w:val="00396207"/>
    <w:rsid w:val="00397979"/>
    <w:rsid w:val="00397C4D"/>
    <w:rsid w:val="003A0753"/>
    <w:rsid w:val="003A11C3"/>
    <w:rsid w:val="003A18E2"/>
    <w:rsid w:val="003A1993"/>
    <w:rsid w:val="003A29C8"/>
    <w:rsid w:val="003A3784"/>
    <w:rsid w:val="003A3E9E"/>
    <w:rsid w:val="003A487B"/>
    <w:rsid w:val="003A553C"/>
    <w:rsid w:val="003A5C9C"/>
    <w:rsid w:val="003A7AD0"/>
    <w:rsid w:val="003B0249"/>
    <w:rsid w:val="003B0C7A"/>
    <w:rsid w:val="003B1629"/>
    <w:rsid w:val="003B2054"/>
    <w:rsid w:val="003B21F6"/>
    <w:rsid w:val="003B26C2"/>
    <w:rsid w:val="003B34AA"/>
    <w:rsid w:val="003B45C0"/>
    <w:rsid w:val="003B4638"/>
    <w:rsid w:val="003B4C9C"/>
    <w:rsid w:val="003B5BA0"/>
    <w:rsid w:val="003B623B"/>
    <w:rsid w:val="003B6EF2"/>
    <w:rsid w:val="003B7002"/>
    <w:rsid w:val="003B70C9"/>
    <w:rsid w:val="003B786D"/>
    <w:rsid w:val="003C079C"/>
    <w:rsid w:val="003C096F"/>
    <w:rsid w:val="003C0BCF"/>
    <w:rsid w:val="003C0D58"/>
    <w:rsid w:val="003C100D"/>
    <w:rsid w:val="003C1109"/>
    <w:rsid w:val="003C1464"/>
    <w:rsid w:val="003C1727"/>
    <w:rsid w:val="003C20B2"/>
    <w:rsid w:val="003C2F29"/>
    <w:rsid w:val="003C3A71"/>
    <w:rsid w:val="003C3CF1"/>
    <w:rsid w:val="003C5038"/>
    <w:rsid w:val="003C53A8"/>
    <w:rsid w:val="003C5D39"/>
    <w:rsid w:val="003C62A5"/>
    <w:rsid w:val="003C7591"/>
    <w:rsid w:val="003C7B1D"/>
    <w:rsid w:val="003C7D4F"/>
    <w:rsid w:val="003D106D"/>
    <w:rsid w:val="003D1398"/>
    <w:rsid w:val="003D1900"/>
    <w:rsid w:val="003D1BBE"/>
    <w:rsid w:val="003D29D9"/>
    <w:rsid w:val="003D2EF1"/>
    <w:rsid w:val="003D41D7"/>
    <w:rsid w:val="003D4208"/>
    <w:rsid w:val="003D50B3"/>
    <w:rsid w:val="003D596A"/>
    <w:rsid w:val="003D61DD"/>
    <w:rsid w:val="003E03EA"/>
    <w:rsid w:val="003E054C"/>
    <w:rsid w:val="003E1060"/>
    <w:rsid w:val="003E110F"/>
    <w:rsid w:val="003E1AE2"/>
    <w:rsid w:val="003E3DEE"/>
    <w:rsid w:val="003E3ED4"/>
    <w:rsid w:val="003E44FC"/>
    <w:rsid w:val="003E5173"/>
    <w:rsid w:val="003E5D6D"/>
    <w:rsid w:val="003E5E54"/>
    <w:rsid w:val="003E7876"/>
    <w:rsid w:val="003F06C8"/>
    <w:rsid w:val="003F0CD6"/>
    <w:rsid w:val="003F0E1F"/>
    <w:rsid w:val="003F1524"/>
    <w:rsid w:val="003F2060"/>
    <w:rsid w:val="003F3529"/>
    <w:rsid w:val="003F40F9"/>
    <w:rsid w:val="003F4983"/>
    <w:rsid w:val="003F51B5"/>
    <w:rsid w:val="003F53D9"/>
    <w:rsid w:val="003F5D4D"/>
    <w:rsid w:val="003F6DFD"/>
    <w:rsid w:val="003F6FB1"/>
    <w:rsid w:val="003F7296"/>
    <w:rsid w:val="003F7328"/>
    <w:rsid w:val="003F7EE6"/>
    <w:rsid w:val="004019A5"/>
    <w:rsid w:val="00401A4E"/>
    <w:rsid w:val="004028C9"/>
    <w:rsid w:val="0040292B"/>
    <w:rsid w:val="00402A12"/>
    <w:rsid w:val="004030FA"/>
    <w:rsid w:val="00403E96"/>
    <w:rsid w:val="00404577"/>
    <w:rsid w:val="004049E4"/>
    <w:rsid w:val="00404EFF"/>
    <w:rsid w:val="00405318"/>
    <w:rsid w:val="00405613"/>
    <w:rsid w:val="00405F35"/>
    <w:rsid w:val="00405FD9"/>
    <w:rsid w:val="00406DD1"/>
    <w:rsid w:val="004074E4"/>
    <w:rsid w:val="004076A9"/>
    <w:rsid w:val="00407947"/>
    <w:rsid w:val="00410A16"/>
    <w:rsid w:val="00410B10"/>
    <w:rsid w:val="004123F6"/>
    <w:rsid w:val="00412ADD"/>
    <w:rsid w:val="004130E8"/>
    <w:rsid w:val="00413407"/>
    <w:rsid w:val="00413AD9"/>
    <w:rsid w:val="004143E5"/>
    <w:rsid w:val="00416239"/>
    <w:rsid w:val="004168D0"/>
    <w:rsid w:val="00417116"/>
    <w:rsid w:val="0042025F"/>
    <w:rsid w:val="00420A21"/>
    <w:rsid w:val="00422208"/>
    <w:rsid w:val="0042264E"/>
    <w:rsid w:val="00422D96"/>
    <w:rsid w:val="00424DBA"/>
    <w:rsid w:val="00425F54"/>
    <w:rsid w:val="004268DF"/>
    <w:rsid w:val="00426964"/>
    <w:rsid w:val="00430643"/>
    <w:rsid w:val="00430A0E"/>
    <w:rsid w:val="00430CD7"/>
    <w:rsid w:val="00430FE3"/>
    <w:rsid w:val="0043179B"/>
    <w:rsid w:val="00431AD0"/>
    <w:rsid w:val="00433294"/>
    <w:rsid w:val="00434E6B"/>
    <w:rsid w:val="00435529"/>
    <w:rsid w:val="004356D4"/>
    <w:rsid w:val="00435AC6"/>
    <w:rsid w:val="0043710E"/>
    <w:rsid w:val="00437A90"/>
    <w:rsid w:val="00440AEB"/>
    <w:rsid w:val="00442018"/>
    <w:rsid w:val="00442106"/>
    <w:rsid w:val="00443E33"/>
    <w:rsid w:val="0044490F"/>
    <w:rsid w:val="00444A96"/>
    <w:rsid w:val="004450C7"/>
    <w:rsid w:val="00445B05"/>
    <w:rsid w:val="00445D7B"/>
    <w:rsid w:val="00446119"/>
    <w:rsid w:val="0044664A"/>
    <w:rsid w:val="004466CC"/>
    <w:rsid w:val="0044724D"/>
    <w:rsid w:val="00447581"/>
    <w:rsid w:val="004502A3"/>
    <w:rsid w:val="00451017"/>
    <w:rsid w:val="004511D7"/>
    <w:rsid w:val="00451E99"/>
    <w:rsid w:val="00451FB4"/>
    <w:rsid w:val="00452617"/>
    <w:rsid w:val="00452FFE"/>
    <w:rsid w:val="004531A4"/>
    <w:rsid w:val="0045340E"/>
    <w:rsid w:val="0045402F"/>
    <w:rsid w:val="004542D0"/>
    <w:rsid w:val="00455495"/>
    <w:rsid w:val="00455ABA"/>
    <w:rsid w:val="00455B87"/>
    <w:rsid w:val="00455BC3"/>
    <w:rsid w:val="00456011"/>
    <w:rsid w:val="00457B6D"/>
    <w:rsid w:val="00457FE7"/>
    <w:rsid w:val="004605D8"/>
    <w:rsid w:val="00460B21"/>
    <w:rsid w:val="00461474"/>
    <w:rsid w:val="00461DCD"/>
    <w:rsid w:val="00462580"/>
    <w:rsid w:val="00462B48"/>
    <w:rsid w:val="00463751"/>
    <w:rsid w:val="00463874"/>
    <w:rsid w:val="00463B73"/>
    <w:rsid w:val="00463C5E"/>
    <w:rsid w:val="00464405"/>
    <w:rsid w:val="00464767"/>
    <w:rsid w:val="00464F3F"/>
    <w:rsid w:val="004654A4"/>
    <w:rsid w:val="00465B31"/>
    <w:rsid w:val="00466150"/>
    <w:rsid w:val="00466484"/>
    <w:rsid w:val="00470A83"/>
    <w:rsid w:val="00470B63"/>
    <w:rsid w:val="00471832"/>
    <w:rsid w:val="00474B3C"/>
    <w:rsid w:val="00475079"/>
    <w:rsid w:val="00475254"/>
    <w:rsid w:val="0047636C"/>
    <w:rsid w:val="004767D2"/>
    <w:rsid w:val="004769DA"/>
    <w:rsid w:val="004776A2"/>
    <w:rsid w:val="00480EA1"/>
    <w:rsid w:val="00481C6A"/>
    <w:rsid w:val="004835B8"/>
    <w:rsid w:val="00483954"/>
    <w:rsid w:val="00483A00"/>
    <w:rsid w:val="00483D0D"/>
    <w:rsid w:val="00484326"/>
    <w:rsid w:val="004854FF"/>
    <w:rsid w:val="00485546"/>
    <w:rsid w:val="0048596F"/>
    <w:rsid w:val="00486A56"/>
    <w:rsid w:val="004876C8"/>
    <w:rsid w:val="00487713"/>
    <w:rsid w:val="0048775B"/>
    <w:rsid w:val="004902B9"/>
    <w:rsid w:val="004903FA"/>
    <w:rsid w:val="00490857"/>
    <w:rsid w:val="0049090C"/>
    <w:rsid w:val="00490921"/>
    <w:rsid w:val="00491856"/>
    <w:rsid w:val="00491A03"/>
    <w:rsid w:val="00491F5F"/>
    <w:rsid w:val="00492FFA"/>
    <w:rsid w:val="00493CBA"/>
    <w:rsid w:val="00495AFA"/>
    <w:rsid w:val="00496855"/>
    <w:rsid w:val="00496D30"/>
    <w:rsid w:val="00496F83"/>
    <w:rsid w:val="00497514"/>
    <w:rsid w:val="004A1219"/>
    <w:rsid w:val="004A1B84"/>
    <w:rsid w:val="004A1FC9"/>
    <w:rsid w:val="004A24CE"/>
    <w:rsid w:val="004A2858"/>
    <w:rsid w:val="004A2C02"/>
    <w:rsid w:val="004A2C6E"/>
    <w:rsid w:val="004A4E3A"/>
    <w:rsid w:val="004A73E2"/>
    <w:rsid w:val="004A743B"/>
    <w:rsid w:val="004A7C2C"/>
    <w:rsid w:val="004A7ECF"/>
    <w:rsid w:val="004B117C"/>
    <w:rsid w:val="004B1E7A"/>
    <w:rsid w:val="004B22AB"/>
    <w:rsid w:val="004B2527"/>
    <w:rsid w:val="004B2E3A"/>
    <w:rsid w:val="004B2FE3"/>
    <w:rsid w:val="004B2FF1"/>
    <w:rsid w:val="004B4A3B"/>
    <w:rsid w:val="004B5551"/>
    <w:rsid w:val="004B5A7B"/>
    <w:rsid w:val="004B6867"/>
    <w:rsid w:val="004B7722"/>
    <w:rsid w:val="004B78EA"/>
    <w:rsid w:val="004C022E"/>
    <w:rsid w:val="004C14F6"/>
    <w:rsid w:val="004C1A7F"/>
    <w:rsid w:val="004C270D"/>
    <w:rsid w:val="004C2D5F"/>
    <w:rsid w:val="004C3947"/>
    <w:rsid w:val="004C3B5C"/>
    <w:rsid w:val="004C4026"/>
    <w:rsid w:val="004C42D6"/>
    <w:rsid w:val="004C44E7"/>
    <w:rsid w:val="004C4FCB"/>
    <w:rsid w:val="004C5329"/>
    <w:rsid w:val="004C6092"/>
    <w:rsid w:val="004C6153"/>
    <w:rsid w:val="004C63BD"/>
    <w:rsid w:val="004C7491"/>
    <w:rsid w:val="004C75D7"/>
    <w:rsid w:val="004C7B99"/>
    <w:rsid w:val="004C7F7F"/>
    <w:rsid w:val="004D0C39"/>
    <w:rsid w:val="004D0F1E"/>
    <w:rsid w:val="004D200E"/>
    <w:rsid w:val="004D2C9E"/>
    <w:rsid w:val="004D2DDF"/>
    <w:rsid w:val="004D3668"/>
    <w:rsid w:val="004D3B71"/>
    <w:rsid w:val="004D456F"/>
    <w:rsid w:val="004D46C0"/>
    <w:rsid w:val="004D5864"/>
    <w:rsid w:val="004D5CE1"/>
    <w:rsid w:val="004D5F1C"/>
    <w:rsid w:val="004D61FB"/>
    <w:rsid w:val="004D671B"/>
    <w:rsid w:val="004D7E54"/>
    <w:rsid w:val="004E0198"/>
    <w:rsid w:val="004E11A3"/>
    <w:rsid w:val="004E11CE"/>
    <w:rsid w:val="004E12CE"/>
    <w:rsid w:val="004E1DF4"/>
    <w:rsid w:val="004E2B42"/>
    <w:rsid w:val="004E36D0"/>
    <w:rsid w:val="004E3905"/>
    <w:rsid w:val="004E3BAE"/>
    <w:rsid w:val="004E4112"/>
    <w:rsid w:val="004E426D"/>
    <w:rsid w:val="004E4C7A"/>
    <w:rsid w:val="004E4F67"/>
    <w:rsid w:val="004E5015"/>
    <w:rsid w:val="004E5373"/>
    <w:rsid w:val="004E5E43"/>
    <w:rsid w:val="004E66BA"/>
    <w:rsid w:val="004E775C"/>
    <w:rsid w:val="004E7E3D"/>
    <w:rsid w:val="004F016E"/>
    <w:rsid w:val="004F0B8A"/>
    <w:rsid w:val="004F281E"/>
    <w:rsid w:val="004F291B"/>
    <w:rsid w:val="004F2B6D"/>
    <w:rsid w:val="004F3277"/>
    <w:rsid w:val="004F3F3E"/>
    <w:rsid w:val="004F4FC6"/>
    <w:rsid w:val="004F52DC"/>
    <w:rsid w:val="004F571B"/>
    <w:rsid w:val="004F575F"/>
    <w:rsid w:val="004F6112"/>
    <w:rsid w:val="004F63B3"/>
    <w:rsid w:val="004F6CCD"/>
    <w:rsid w:val="004F799B"/>
    <w:rsid w:val="004F7F79"/>
    <w:rsid w:val="00500B77"/>
    <w:rsid w:val="00500F57"/>
    <w:rsid w:val="00502525"/>
    <w:rsid w:val="00503237"/>
    <w:rsid w:val="005034F5"/>
    <w:rsid w:val="00503F47"/>
    <w:rsid w:val="005047B7"/>
    <w:rsid w:val="005056DE"/>
    <w:rsid w:val="00505AF6"/>
    <w:rsid w:val="00506867"/>
    <w:rsid w:val="00507453"/>
    <w:rsid w:val="005113A4"/>
    <w:rsid w:val="0051171F"/>
    <w:rsid w:val="00511869"/>
    <w:rsid w:val="00512F68"/>
    <w:rsid w:val="005134EA"/>
    <w:rsid w:val="0051428A"/>
    <w:rsid w:val="00514A4C"/>
    <w:rsid w:val="00516940"/>
    <w:rsid w:val="00517B7E"/>
    <w:rsid w:val="005200E5"/>
    <w:rsid w:val="0052022C"/>
    <w:rsid w:val="00520542"/>
    <w:rsid w:val="00520BE2"/>
    <w:rsid w:val="00520CA8"/>
    <w:rsid w:val="005219F0"/>
    <w:rsid w:val="005220A4"/>
    <w:rsid w:val="00522214"/>
    <w:rsid w:val="00522D72"/>
    <w:rsid w:val="00523B79"/>
    <w:rsid w:val="00523D3F"/>
    <w:rsid w:val="00524246"/>
    <w:rsid w:val="005245A1"/>
    <w:rsid w:val="0052499C"/>
    <w:rsid w:val="00524D28"/>
    <w:rsid w:val="00525372"/>
    <w:rsid w:val="00525458"/>
    <w:rsid w:val="00526259"/>
    <w:rsid w:val="00527851"/>
    <w:rsid w:val="0053000A"/>
    <w:rsid w:val="005315DF"/>
    <w:rsid w:val="0053179B"/>
    <w:rsid w:val="00531826"/>
    <w:rsid w:val="00531BBB"/>
    <w:rsid w:val="00531D4C"/>
    <w:rsid w:val="00533770"/>
    <w:rsid w:val="00534DFF"/>
    <w:rsid w:val="00535163"/>
    <w:rsid w:val="005351E8"/>
    <w:rsid w:val="00535EDD"/>
    <w:rsid w:val="00535F3D"/>
    <w:rsid w:val="005369E8"/>
    <w:rsid w:val="00537330"/>
    <w:rsid w:val="00537986"/>
    <w:rsid w:val="00537B87"/>
    <w:rsid w:val="005402EE"/>
    <w:rsid w:val="005404D7"/>
    <w:rsid w:val="005411D9"/>
    <w:rsid w:val="00541A4B"/>
    <w:rsid w:val="00541FAD"/>
    <w:rsid w:val="00542DD0"/>
    <w:rsid w:val="00543469"/>
    <w:rsid w:val="00543B00"/>
    <w:rsid w:val="0054499F"/>
    <w:rsid w:val="00544AA0"/>
    <w:rsid w:val="00546562"/>
    <w:rsid w:val="00546835"/>
    <w:rsid w:val="005474E5"/>
    <w:rsid w:val="00547EAC"/>
    <w:rsid w:val="00551395"/>
    <w:rsid w:val="00552047"/>
    <w:rsid w:val="00552114"/>
    <w:rsid w:val="005526D6"/>
    <w:rsid w:val="0055271C"/>
    <w:rsid w:val="00552947"/>
    <w:rsid w:val="00552D1A"/>
    <w:rsid w:val="005541DD"/>
    <w:rsid w:val="00554D9C"/>
    <w:rsid w:val="00554DDC"/>
    <w:rsid w:val="00554F2A"/>
    <w:rsid w:val="00555058"/>
    <w:rsid w:val="00555164"/>
    <w:rsid w:val="005556B7"/>
    <w:rsid w:val="00556059"/>
    <w:rsid w:val="00556DB9"/>
    <w:rsid w:val="00557DF8"/>
    <w:rsid w:val="00557EB1"/>
    <w:rsid w:val="00560C25"/>
    <w:rsid w:val="00560CDD"/>
    <w:rsid w:val="00561659"/>
    <w:rsid w:val="00562479"/>
    <w:rsid w:val="00562E1D"/>
    <w:rsid w:val="005638E7"/>
    <w:rsid w:val="0056419B"/>
    <w:rsid w:val="00564208"/>
    <w:rsid w:val="00564799"/>
    <w:rsid w:val="00564D0A"/>
    <w:rsid w:val="00564E39"/>
    <w:rsid w:val="0056523A"/>
    <w:rsid w:val="00565FA4"/>
    <w:rsid w:val="00566816"/>
    <w:rsid w:val="00566F87"/>
    <w:rsid w:val="005673F3"/>
    <w:rsid w:val="00570A5B"/>
    <w:rsid w:val="005716FF"/>
    <w:rsid w:val="00572020"/>
    <w:rsid w:val="00574CBB"/>
    <w:rsid w:val="00580971"/>
    <w:rsid w:val="0058238B"/>
    <w:rsid w:val="00583D4C"/>
    <w:rsid w:val="00583E84"/>
    <w:rsid w:val="00584D9D"/>
    <w:rsid w:val="005857FD"/>
    <w:rsid w:val="005858F2"/>
    <w:rsid w:val="005859DE"/>
    <w:rsid w:val="00585B60"/>
    <w:rsid w:val="00586140"/>
    <w:rsid w:val="005865AA"/>
    <w:rsid w:val="005877B2"/>
    <w:rsid w:val="00590A04"/>
    <w:rsid w:val="00591623"/>
    <w:rsid w:val="00591DA7"/>
    <w:rsid w:val="00591EAE"/>
    <w:rsid w:val="00592138"/>
    <w:rsid w:val="005923FC"/>
    <w:rsid w:val="00592FCE"/>
    <w:rsid w:val="005932C0"/>
    <w:rsid w:val="005952BB"/>
    <w:rsid w:val="0059669B"/>
    <w:rsid w:val="00597693"/>
    <w:rsid w:val="005977E6"/>
    <w:rsid w:val="0059790F"/>
    <w:rsid w:val="00597A21"/>
    <w:rsid w:val="005A0EEB"/>
    <w:rsid w:val="005A16C1"/>
    <w:rsid w:val="005A17AE"/>
    <w:rsid w:val="005A18AE"/>
    <w:rsid w:val="005A2591"/>
    <w:rsid w:val="005A2B00"/>
    <w:rsid w:val="005A2F26"/>
    <w:rsid w:val="005A460F"/>
    <w:rsid w:val="005A4C1E"/>
    <w:rsid w:val="005A4CAF"/>
    <w:rsid w:val="005A5850"/>
    <w:rsid w:val="005A5A19"/>
    <w:rsid w:val="005A69EE"/>
    <w:rsid w:val="005A77B0"/>
    <w:rsid w:val="005B04E3"/>
    <w:rsid w:val="005B052C"/>
    <w:rsid w:val="005B371C"/>
    <w:rsid w:val="005B3B13"/>
    <w:rsid w:val="005B3D3E"/>
    <w:rsid w:val="005B40C5"/>
    <w:rsid w:val="005B4638"/>
    <w:rsid w:val="005B4F49"/>
    <w:rsid w:val="005B6E1A"/>
    <w:rsid w:val="005B74CE"/>
    <w:rsid w:val="005B7994"/>
    <w:rsid w:val="005B7C25"/>
    <w:rsid w:val="005C01EF"/>
    <w:rsid w:val="005C0BCD"/>
    <w:rsid w:val="005C286F"/>
    <w:rsid w:val="005C2B59"/>
    <w:rsid w:val="005C30A2"/>
    <w:rsid w:val="005C389B"/>
    <w:rsid w:val="005C434C"/>
    <w:rsid w:val="005C4C4F"/>
    <w:rsid w:val="005C4FBB"/>
    <w:rsid w:val="005C56D3"/>
    <w:rsid w:val="005C65D7"/>
    <w:rsid w:val="005C684C"/>
    <w:rsid w:val="005C6CDA"/>
    <w:rsid w:val="005C6E4D"/>
    <w:rsid w:val="005C6EC8"/>
    <w:rsid w:val="005C7644"/>
    <w:rsid w:val="005C7955"/>
    <w:rsid w:val="005D1696"/>
    <w:rsid w:val="005D1D8A"/>
    <w:rsid w:val="005D1FD4"/>
    <w:rsid w:val="005D2094"/>
    <w:rsid w:val="005D3115"/>
    <w:rsid w:val="005D3F10"/>
    <w:rsid w:val="005D437E"/>
    <w:rsid w:val="005D5742"/>
    <w:rsid w:val="005D592C"/>
    <w:rsid w:val="005D5C93"/>
    <w:rsid w:val="005D6316"/>
    <w:rsid w:val="005D6799"/>
    <w:rsid w:val="005D70CC"/>
    <w:rsid w:val="005E0A3B"/>
    <w:rsid w:val="005E1A7C"/>
    <w:rsid w:val="005E1BCE"/>
    <w:rsid w:val="005E4319"/>
    <w:rsid w:val="005E45CA"/>
    <w:rsid w:val="005E4A1A"/>
    <w:rsid w:val="005E5003"/>
    <w:rsid w:val="005E51F4"/>
    <w:rsid w:val="005E6F9A"/>
    <w:rsid w:val="005E73D2"/>
    <w:rsid w:val="005E7C17"/>
    <w:rsid w:val="005F0E8D"/>
    <w:rsid w:val="005F0EEF"/>
    <w:rsid w:val="005F119E"/>
    <w:rsid w:val="005F35E5"/>
    <w:rsid w:val="005F3E4E"/>
    <w:rsid w:val="005F3E99"/>
    <w:rsid w:val="005F4280"/>
    <w:rsid w:val="005F4805"/>
    <w:rsid w:val="005F54B0"/>
    <w:rsid w:val="005F56A6"/>
    <w:rsid w:val="005F56AC"/>
    <w:rsid w:val="005F6138"/>
    <w:rsid w:val="005F6EF9"/>
    <w:rsid w:val="005F73CF"/>
    <w:rsid w:val="00600AEF"/>
    <w:rsid w:val="00600C44"/>
    <w:rsid w:val="00600C4D"/>
    <w:rsid w:val="0060179A"/>
    <w:rsid w:val="006019BC"/>
    <w:rsid w:val="00601B5D"/>
    <w:rsid w:val="00602ABE"/>
    <w:rsid w:val="0060352A"/>
    <w:rsid w:val="00603754"/>
    <w:rsid w:val="00604520"/>
    <w:rsid w:val="00606B7C"/>
    <w:rsid w:val="00606EB6"/>
    <w:rsid w:val="0060707C"/>
    <w:rsid w:val="00607CC5"/>
    <w:rsid w:val="0061052E"/>
    <w:rsid w:val="00610A13"/>
    <w:rsid w:val="0061123F"/>
    <w:rsid w:val="00611981"/>
    <w:rsid w:val="00612013"/>
    <w:rsid w:val="00613250"/>
    <w:rsid w:val="00615CC5"/>
    <w:rsid w:val="00616A4E"/>
    <w:rsid w:val="00616E6B"/>
    <w:rsid w:val="0061749A"/>
    <w:rsid w:val="006176D3"/>
    <w:rsid w:val="0061797F"/>
    <w:rsid w:val="00617D60"/>
    <w:rsid w:val="00622340"/>
    <w:rsid w:val="00622DCF"/>
    <w:rsid w:val="00623237"/>
    <w:rsid w:val="006233B2"/>
    <w:rsid w:val="00624C1D"/>
    <w:rsid w:val="006252C5"/>
    <w:rsid w:val="00626FA8"/>
    <w:rsid w:val="00627C41"/>
    <w:rsid w:val="006319CC"/>
    <w:rsid w:val="00632D8E"/>
    <w:rsid w:val="00633786"/>
    <w:rsid w:val="006337A5"/>
    <w:rsid w:val="0063456E"/>
    <w:rsid w:val="006350D0"/>
    <w:rsid w:val="006353D1"/>
    <w:rsid w:val="006362A8"/>
    <w:rsid w:val="00636390"/>
    <w:rsid w:val="0063639F"/>
    <w:rsid w:val="00636CFA"/>
    <w:rsid w:val="00637268"/>
    <w:rsid w:val="006401A0"/>
    <w:rsid w:val="0064043B"/>
    <w:rsid w:val="006417E4"/>
    <w:rsid w:val="00643456"/>
    <w:rsid w:val="006435DD"/>
    <w:rsid w:val="006447F5"/>
    <w:rsid w:val="006448C0"/>
    <w:rsid w:val="0064535A"/>
    <w:rsid w:val="006458E6"/>
    <w:rsid w:val="00645AB1"/>
    <w:rsid w:val="00646894"/>
    <w:rsid w:val="00646EC3"/>
    <w:rsid w:val="00646F97"/>
    <w:rsid w:val="00646F9D"/>
    <w:rsid w:val="00647447"/>
    <w:rsid w:val="00650306"/>
    <w:rsid w:val="00650BBA"/>
    <w:rsid w:val="00650C51"/>
    <w:rsid w:val="00651256"/>
    <w:rsid w:val="006521BC"/>
    <w:rsid w:val="006521D1"/>
    <w:rsid w:val="00652B6A"/>
    <w:rsid w:val="006542BA"/>
    <w:rsid w:val="00654598"/>
    <w:rsid w:val="00654BE5"/>
    <w:rsid w:val="00655080"/>
    <w:rsid w:val="00655121"/>
    <w:rsid w:val="006551DE"/>
    <w:rsid w:val="006555A7"/>
    <w:rsid w:val="00655671"/>
    <w:rsid w:val="00656153"/>
    <w:rsid w:val="00656474"/>
    <w:rsid w:val="00656DE0"/>
    <w:rsid w:val="0065743C"/>
    <w:rsid w:val="006578DF"/>
    <w:rsid w:val="00657C1A"/>
    <w:rsid w:val="006600EF"/>
    <w:rsid w:val="00660A08"/>
    <w:rsid w:val="00660A6C"/>
    <w:rsid w:val="00661ECB"/>
    <w:rsid w:val="00661F3E"/>
    <w:rsid w:val="0066260A"/>
    <w:rsid w:val="0066305F"/>
    <w:rsid w:val="00663ADE"/>
    <w:rsid w:val="00663FC1"/>
    <w:rsid w:val="0066411A"/>
    <w:rsid w:val="00664678"/>
    <w:rsid w:val="00664971"/>
    <w:rsid w:val="006661E6"/>
    <w:rsid w:val="00666B3C"/>
    <w:rsid w:val="00666F99"/>
    <w:rsid w:val="00666FD3"/>
    <w:rsid w:val="006677E8"/>
    <w:rsid w:val="006727E7"/>
    <w:rsid w:val="00672C9F"/>
    <w:rsid w:val="00675BA3"/>
    <w:rsid w:val="006769F2"/>
    <w:rsid w:val="00677C0B"/>
    <w:rsid w:val="00677C7F"/>
    <w:rsid w:val="0068069F"/>
    <w:rsid w:val="00680872"/>
    <w:rsid w:val="006821AC"/>
    <w:rsid w:val="00682227"/>
    <w:rsid w:val="00682EFF"/>
    <w:rsid w:val="0068336E"/>
    <w:rsid w:val="00683605"/>
    <w:rsid w:val="00683821"/>
    <w:rsid w:val="00684C9B"/>
    <w:rsid w:val="00685A45"/>
    <w:rsid w:val="00686642"/>
    <w:rsid w:val="00687344"/>
    <w:rsid w:val="0068778B"/>
    <w:rsid w:val="00690620"/>
    <w:rsid w:val="00690C8E"/>
    <w:rsid w:val="0069126A"/>
    <w:rsid w:val="0069160C"/>
    <w:rsid w:val="006919AB"/>
    <w:rsid w:val="00692C7C"/>
    <w:rsid w:val="00692DC4"/>
    <w:rsid w:val="00693FA7"/>
    <w:rsid w:val="00694458"/>
    <w:rsid w:val="00694565"/>
    <w:rsid w:val="00694782"/>
    <w:rsid w:val="00694D33"/>
    <w:rsid w:val="00694DF7"/>
    <w:rsid w:val="00696E2F"/>
    <w:rsid w:val="006A0450"/>
    <w:rsid w:val="006A04AD"/>
    <w:rsid w:val="006A0591"/>
    <w:rsid w:val="006A064A"/>
    <w:rsid w:val="006A1212"/>
    <w:rsid w:val="006A1A2D"/>
    <w:rsid w:val="006A1B10"/>
    <w:rsid w:val="006A2361"/>
    <w:rsid w:val="006A24EE"/>
    <w:rsid w:val="006A2B92"/>
    <w:rsid w:val="006A3517"/>
    <w:rsid w:val="006A4057"/>
    <w:rsid w:val="006A4512"/>
    <w:rsid w:val="006A5637"/>
    <w:rsid w:val="006A64AC"/>
    <w:rsid w:val="006A6B3D"/>
    <w:rsid w:val="006A77B2"/>
    <w:rsid w:val="006A7C01"/>
    <w:rsid w:val="006A7D90"/>
    <w:rsid w:val="006B0319"/>
    <w:rsid w:val="006B08C8"/>
    <w:rsid w:val="006B1992"/>
    <w:rsid w:val="006B1B18"/>
    <w:rsid w:val="006B2B08"/>
    <w:rsid w:val="006B4091"/>
    <w:rsid w:val="006B4330"/>
    <w:rsid w:val="006B4570"/>
    <w:rsid w:val="006B4D50"/>
    <w:rsid w:val="006B5BF1"/>
    <w:rsid w:val="006B5D40"/>
    <w:rsid w:val="006B79FA"/>
    <w:rsid w:val="006B7FA6"/>
    <w:rsid w:val="006C02B6"/>
    <w:rsid w:val="006C0914"/>
    <w:rsid w:val="006C0939"/>
    <w:rsid w:val="006C0C8B"/>
    <w:rsid w:val="006C23CD"/>
    <w:rsid w:val="006C2482"/>
    <w:rsid w:val="006C28E9"/>
    <w:rsid w:val="006C4103"/>
    <w:rsid w:val="006C54E5"/>
    <w:rsid w:val="006C567E"/>
    <w:rsid w:val="006C70A9"/>
    <w:rsid w:val="006C7224"/>
    <w:rsid w:val="006C77D9"/>
    <w:rsid w:val="006C7BAD"/>
    <w:rsid w:val="006C7BF4"/>
    <w:rsid w:val="006D01ED"/>
    <w:rsid w:val="006D031A"/>
    <w:rsid w:val="006D2920"/>
    <w:rsid w:val="006D2AEB"/>
    <w:rsid w:val="006D3518"/>
    <w:rsid w:val="006D3AE8"/>
    <w:rsid w:val="006D4A79"/>
    <w:rsid w:val="006D4C3E"/>
    <w:rsid w:val="006D4E87"/>
    <w:rsid w:val="006D6228"/>
    <w:rsid w:val="006D78F9"/>
    <w:rsid w:val="006D7F96"/>
    <w:rsid w:val="006E0E4F"/>
    <w:rsid w:val="006E19B0"/>
    <w:rsid w:val="006E23B0"/>
    <w:rsid w:val="006E2738"/>
    <w:rsid w:val="006E2B6D"/>
    <w:rsid w:val="006E2FBF"/>
    <w:rsid w:val="006E3F74"/>
    <w:rsid w:val="006E4047"/>
    <w:rsid w:val="006E40A4"/>
    <w:rsid w:val="006E53AB"/>
    <w:rsid w:val="006E5556"/>
    <w:rsid w:val="006E5A1E"/>
    <w:rsid w:val="006E6EA6"/>
    <w:rsid w:val="006E71AA"/>
    <w:rsid w:val="006E7CD8"/>
    <w:rsid w:val="006F03C9"/>
    <w:rsid w:val="006F0ED9"/>
    <w:rsid w:val="006F1C1D"/>
    <w:rsid w:val="006F24EC"/>
    <w:rsid w:val="006F2541"/>
    <w:rsid w:val="006F2581"/>
    <w:rsid w:val="006F2EFD"/>
    <w:rsid w:val="006F3695"/>
    <w:rsid w:val="006F373E"/>
    <w:rsid w:val="006F38D5"/>
    <w:rsid w:val="006F3916"/>
    <w:rsid w:val="006F41C2"/>
    <w:rsid w:val="006F4A9D"/>
    <w:rsid w:val="006F5991"/>
    <w:rsid w:val="006F6B67"/>
    <w:rsid w:val="006F6F4B"/>
    <w:rsid w:val="006F7D61"/>
    <w:rsid w:val="00700249"/>
    <w:rsid w:val="00700670"/>
    <w:rsid w:val="00701FFB"/>
    <w:rsid w:val="00703946"/>
    <w:rsid w:val="00703F95"/>
    <w:rsid w:val="00703FE2"/>
    <w:rsid w:val="00705785"/>
    <w:rsid w:val="00705D6F"/>
    <w:rsid w:val="007060BA"/>
    <w:rsid w:val="00706C3B"/>
    <w:rsid w:val="0070742B"/>
    <w:rsid w:val="00710623"/>
    <w:rsid w:val="00711D36"/>
    <w:rsid w:val="00712697"/>
    <w:rsid w:val="00713829"/>
    <w:rsid w:val="00713B20"/>
    <w:rsid w:val="0071452C"/>
    <w:rsid w:val="007147B8"/>
    <w:rsid w:val="007159C6"/>
    <w:rsid w:val="007176C5"/>
    <w:rsid w:val="0072073E"/>
    <w:rsid w:val="007209CE"/>
    <w:rsid w:val="00721BF7"/>
    <w:rsid w:val="00722412"/>
    <w:rsid w:val="007224B3"/>
    <w:rsid w:val="0072252F"/>
    <w:rsid w:val="00722567"/>
    <w:rsid w:val="0072297C"/>
    <w:rsid w:val="00723329"/>
    <w:rsid w:val="007249BD"/>
    <w:rsid w:val="00724D89"/>
    <w:rsid w:val="00725E3D"/>
    <w:rsid w:val="00727735"/>
    <w:rsid w:val="00727AEE"/>
    <w:rsid w:val="00730309"/>
    <w:rsid w:val="00731A54"/>
    <w:rsid w:val="00731FEC"/>
    <w:rsid w:val="0073223B"/>
    <w:rsid w:val="00733484"/>
    <w:rsid w:val="007336E7"/>
    <w:rsid w:val="0073391D"/>
    <w:rsid w:val="00734F60"/>
    <w:rsid w:val="00735606"/>
    <w:rsid w:val="00736091"/>
    <w:rsid w:val="007364C5"/>
    <w:rsid w:val="0073730F"/>
    <w:rsid w:val="007378D5"/>
    <w:rsid w:val="007379E9"/>
    <w:rsid w:val="007379F2"/>
    <w:rsid w:val="00737EAE"/>
    <w:rsid w:val="007418CB"/>
    <w:rsid w:val="0074253B"/>
    <w:rsid w:val="00742ABD"/>
    <w:rsid w:val="00742B1B"/>
    <w:rsid w:val="00743D31"/>
    <w:rsid w:val="00744074"/>
    <w:rsid w:val="00745374"/>
    <w:rsid w:val="00746AF7"/>
    <w:rsid w:val="007477A7"/>
    <w:rsid w:val="007479CF"/>
    <w:rsid w:val="007504BE"/>
    <w:rsid w:val="00751C7E"/>
    <w:rsid w:val="007523D4"/>
    <w:rsid w:val="00753981"/>
    <w:rsid w:val="00754D65"/>
    <w:rsid w:val="0075568A"/>
    <w:rsid w:val="00756608"/>
    <w:rsid w:val="0075660F"/>
    <w:rsid w:val="007566DA"/>
    <w:rsid w:val="00756853"/>
    <w:rsid w:val="00756B4D"/>
    <w:rsid w:val="00756BA5"/>
    <w:rsid w:val="007573C4"/>
    <w:rsid w:val="00757E46"/>
    <w:rsid w:val="0076039D"/>
    <w:rsid w:val="00760807"/>
    <w:rsid w:val="00760863"/>
    <w:rsid w:val="007609BE"/>
    <w:rsid w:val="00761CE2"/>
    <w:rsid w:val="00762329"/>
    <w:rsid w:val="007627B8"/>
    <w:rsid w:val="0076292E"/>
    <w:rsid w:val="0076298D"/>
    <w:rsid w:val="00763932"/>
    <w:rsid w:val="00764919"/>
    <w:rsid w:val="00764C38"/>
    <w:rsid w:val="00764FF4"/>
    <w:rsid w:val="007655CA"/>
    <w:rsid w:val="00766572"/>
    <w:rsid w:val="0076706F"/>
    <w:rsid w:val="00767D52"/>
    <w:rsid w:val="00767DDB"/>
    <w:rsid w:val="007701F9"/>
    <w:rsid w:val="007702F6"/>
    <w:rsid w:val="007705E7"/>
    <w:rsid w:val="00770B24"/>
    <w:rsid w:val="00770D49"/>
    <w:rsid w:val="007716ED"/>
    <w:rsid w:val="00771CD6"/>
    <w:rsid w:val="007722E2"/>
    <w:rsid w:val="00772357"/>
    <w:rsid w:val="00774138"/>
    <w:rsid w:val="00775F83"/>
    <w:rsid w:val="00776AE5"/>
    <w:rsid w:val="00776C6D"/>
    <w:rsid w:val="00776FBB"/>
    <w:rsid w:val="00777752"/>
    <w:rsid w:val="007806AD"/>
    <w:rsid w:val="00781606"/>
    <w:rsid w:val="0078361D"/>
    <w:rsid w:val="0078399F"/>
    <w:rsid w:val="0078437C"/>
    <w:rsid w:val="00784732"/>
    <w:rsid w:val="0078567F"/>
    <w:rsid w:val="00785B1C"/>
    <w:rsid w:val="00786915"/>
    <w:rsid w:val="00786DF6"/>
    <w:rsid w:val="007876C1"/>
    <w:rsid w:val="00787B95"/>
    <w:rsid w:val="007907C8"/>
    <w:rsid w:val="007908FB"/>
    <w:rsid w:val="00792053"/>
    <w:rsid w:val="00793B19"/>
    <w:rsid w:val="007940BA"/>
    <w:rsid w:val="00794FDB"/>
    <w:rsid w:val="0079543B"/>
    <w:rsid w:val="007955B6"/>
    <w:rsid w:val="00795C69"/>
    <w:rsid w:val="00796228"/>
    <w:rsid w:val="00796811"/>
    <w:rsid w:val="00796F04"/>
    <w:rsid w:val="007979C1"/>
    <w:rsid w:val="007A0201"/>
    <w:rsid w:val="007A1996"/>
    <w:rsid w:val="007A1D34"/>
    <w:rsid w:val="007A2634"/>
    <w:rsid w:val="007A2A5C"/>
    <w:rsid w:val="007A30A7"/>
    <w:rsid w:val="007A4751"/>
    <w:rsid w:val="007A5026"/>
    <w:rsid w:val="007A5294"/>
    <w:rsid w:val="007A566F"/>
    <w:rsid w:val="007A6068"/>
    <w:rsid w:val="007A6529"/>
    <w:rsid w:val="007A6B44"/>
    <w:rsid w:val="007A743C"/>
    <w:rsid w:val="007A77E1"/>
    <w:rsid w:val="007A7A0A"/>
    <w:rsid w:val="007A7E4A"/>
    <w:rsid w:val="007B065A"/>
    <w:rsid w:val="007B06B0"/>
    <w:rsid w:val="007B13F7"/>
    <w:rsid w:val="007B183A"/>
    <w:rsid w:val="007B198E"/>
    <w:rsid w:val="007B20CE"/>
    <w:rsid w:val="007B3353"/>
    <w:rsid w:val="007B3C4B"/>
    <w:rsid w:val="007B3E6F"/>
    <w:rsid w:val="007B424C"/>
    <w:rsid w:val="007B466F"/>
    <w:rsid w:val="007B4C89"/>
    <w:rsid w:val="007B55C5"/>
    <w:rsid w:val="007B56C8"/>
    <w:rsid w:val="007B5B78"/>
    <w:rsid w:val="007B60E5"/>
    <w:rsid w:val="007B6475"/>
    <w:rsid w:val="007B7299"/>
    <w:rsid w:val="007B7532"/>
    <w:rsid w:val="007B781A"/>
    <w:rsid w:val="007B78DB"/>
    <w:rsid w:val="007C000B"/>
    <w:rsid w:val="007C10E0"/>
    <w:rsid w:val="007C132E"/>
    <w:rsid w:val="007C1CB6"/>
    <w:rsid w:val="007C239C"/>
    <w:rsid w:val="007C3375"/>
    <w:rsid w:val="007C3621"/>
    <w:rsid w:val="007C37FA"/>
    <w:rsid w:val="007C39E5"/>
    <w:rsid w:val="007C3D2E"/>
    <w:rsid w:val="007C4708"/>
    <w:rsid w:val="007C4D95"/>
    <w:rsid w:val="007C576E"/>
    <w:rsid w:val="007C64A1"/>
    <w:rsid w:val="007C6B5D"/>
    <w:rsid w:val="007C6BBD"/>
    <w:rsid w:val="007C6CEB"/>
    <w:rsid w:val="007C7647"/>
    <w:rsid w:val="007C76E1"/>
    <w:rsid w:val="007C7D52"/>
    <w:rsid w:val="007D04B3"/>
    <w:rsid w:val="007D09B1"/>
    <w:rsid w:val="007D0B05"/>
    <w:rsid w:val="007D0F0B"/>
    <w:rsid w:val="007D1171"/>
    <w:rsid w:val="007D185F"/>
    <w:rsid w:val="007D25B7"/>
    <w:rsid w:val="007D2F0F"/>
    <w:rsid w:val="007D4B6D"/>
    <w:rsid w:val="007D636C"/>
    <w:rsid w:val="007D645A"/>
    <w:rsid w:val="007D6B2B"/>
    <w:rsid w:val="007D79DA"/>
    <w:rsid w:val="007E0459"/>
    <w:rsid w:val="007E37B0"/>
    <w:rsid w:val="007E382A"/>
    <w:rsid w:val="007E4032"/>
    <w:rsid w:val="007E4D92"/>
    <w:rsid w:val="007E5613"/>
    <w:rsid w:val="007E5BDA"/>
    <w:rsid w:val="007E618F"/>
    <w:rsid w:val="007E7488"/>
    <w:rsid w:val="007E7863"/>
    <w:rsid w:val="007E7F4E"/>
    <w:rsid w:val="007F0D2C"/>
    <w:rsid w:val="007F12B8"/>
    <w:rsid w:val="007F1C0E"/>
    <w:rsid w:val="007F2488"/>
    <w:rsid w:val="007F2F9A"/>
    <w:rsid w:val="007F3633"/>
    <w:rsid w:val="007F43BF"/>
    <w:rsid w:val="007F5FC5"/>
    <w:rsid w:val="007F774D"/>
    <w:rsid w:val="007F79D8"/>
    <w:rsid w:val="008017B3"/>
    <w:rsid w:val="008019F6"/>
    <w:rsid w:val="00801ADB"/>
    <w:rsid w:val="00802426"/>
    <w:rsid w:val="00803B3D"/>
    <w:rsid w:val="00803F0D"/>
    <w:rsid w:val="00803FA2"/>
    <w:rsid w:val="0080455B"/>
    <w:rsid w:val="0080465C"/>
    <w:rsid w:val="00804687"/>
    <w:rsid w:val="00804861"/>
    <w:rsid w:val="008049FD"/>
    <w:rsid w:val="00804E0F"/>
    <w:rsid w:val="0080704B"/>
    <w:rsid w:val="00807E7D"/>
    <w:rsid w:val="00807FB5"/>
    <w:rsid w:val="00810368"/>
    <w:rsid w:val="008116E3"/>
    <w:rsid w:val="00812038"/>
    <w:rsid w:val="00812391"/>
    <w:rsid w:val="00812BB1"/>
    <w:rsid w:val="0081438B"/>
    <w:rsid w:val="0081506C"/>
    <w:rsid w:val="00815F26"/>
    <w:rsid w:val="00816B22"/>
    <w:rsid w:val="00820672"/>
    <w:rsid w:val="008213E1"/>
    <w:rsid w:val="00824B4D"/>
    <w:rsid w:val="008257F8"/>
    <w:rsid w:val="00825A34"/>
    <w:rsid w:val="008264B3"/>
    <w:rsid w:val="00826BE7"/>
    <w:rsid w:val="0082704F"/>
    <w:rsid w:val="0082705A"/>
    <w:rsid w:val="008273AE"/>
    <w:rsid w:val="0082794A"/>
    <w:rsid w:val="0083090D"/>
    <w:rsid w:val="008309E5"/>
    <w:rsid w:val="00830C9C"/>
    <w:rsid w:val="00830DC0"/>
    <w:rsid w:val="00830DF4"/>
    <w:rsid w:val="00831B93"/>
    <w:rsid w:val="00831E70"/>
    <w:rsid w:val="00831EFC"/>
    <w:rsid w:val="00833F94"/>
    <w:rsid w:val="008342A2"/>
    <w:rsid w:val="00834CB4"/>
    <w:rsid w:val="00835068"/>
    <w:rsid w:val="00835A4B"/>
    <w:rsid w:val="00835EEB"/>
    <w:rsid w:val="00836311"/>
    <w:rsid w:val="008369CB"/>
    <w:rsid w:val="0083786A"/>
    <w:rsid w:val="00840219"/>
    <w:rsid w:val="0084080A"/>
    <w:rsid w:val="00841ABA"/>
    <w:rsid w:val="00843007"/>
    <w:rsid w:val="00843FB2"/>
    <w:rsid w:val="008449BB"/>
    <w:rsid w:val="00844A34"/>
    <w:rsid w:val="00844EBE"/>
    <w:rsid w:val="0084563B"/>
    <w:rsid w:val="0084576E"/>
    <w:rsid w:val="00846D83"/>
    <w:rsid w:val="008472C2"/>
    <w:rsid w:val="0084776F"/>
    <w:rsid w:val="008477CA"/>
    <w:rsid w:val="008513BB"/>
    <w:rsid w:val="008515CE"/>
    <w:rsid w:val="00851D3E"/>
    <w:rsid w:val="00851E75"/>
    <w:rsid w:val="008535F0"/>
    <w:rsid w:val="008539FF"/>
    <w:rsid w:val="00853A13"/>
    <w:rsid w:val="00855362"/>
    <w:rsid w:val="00855673"/>
    <w:rsid w:val="00856358"/>
    <w:rsid w:val="00857100"/>
    <w:rsid w:val="00860F72"/>
    <w:rsid w:val="00862622"/>
    <w:rsid w:val="00863B2E"/>
    <w:rsid w:val="00864137"/>
    <w:rsid w:val="008643E0"/>
    <w:rsid w:val="00864738"/>
    <w:rsid w:val="008647CA"/>
    <w:rsid w:val="008663C7"/>
    <w:rsid w:val="00867AD2"/>
    <w:rsid w:val="0087057A"/>
    <w:rsid w:val="00871518"/>
    <w:rsid w:val="00871AA4"/>
    <w:rsid w:val="008728DA"/>
    <w:rsid w:val="00872E9E"/>
    <w:rsid w:val="00873728"/>
    <w:rsid w:val="00873E48"/>
    <w:rsid w:val="00874523"/>
    <w:rsid w:val="00874F81"/>
    <w:rsid w:val="008751C9"/>
    <w:rsid w:val="0087618B"/>
    <w:rsid w:val="00877874"/>
    <w:rsid w:val="00880022"/>
    <w:rsid w:val="00880A14"/>
    <w:rsid w:val="0088127E"/>
    <w:rsid w:val="008817CA"/>
    <w:rsid w:val="00882698"/>
    <w:rsid w:val="00883214"/>
    <w:rsid w:val="008851E2"/>
    <w:rsid w:val="008854D5"/>
    <w:rsid w:val="008867A5"/>
    <w:rsid w:val="00886A86"/>
    <w:rsid w:val="00886D3E"/>
    <w:rsid w:val="00886F7C"/>
    <w:rsid w:val="00887428"/>
    <w:rsid w:val="008874D8"/>
    <w:rsid w:val="0089033C"/>
    <w:rsid w:val="0089091F"/>
    <w:rsid w:val="0089096E"/>
    <w:rsid w:val="00891151"/>
    <w:rsid w:val="0089132C"/>
    <w:rsid w:val="00891E77"/>
    <w:rsid w:val="00891ED6"/>
    <w:rsid w:val="00891F74"/>
    <w:rsid w:val="00891FC8"/>
    <w:rsid w:val="0089272D"/>
    <w:rsid w:val="00893D52"/>
    <w:rsid w:val="008946BB"/>
    <w:rsid w:val="0089502A"/>
    <w:rsid w:val="008956E9"/>
    <w:rsid w:val="00895E83"/>
    <w:rsid w:val="008964AC"/>
    <w:rsid w:val="008967C9"/>
    <w:rsid w:val="00897A06"/>
    <w:rsid w:val="008A05E5"/>
    <w:rsid w:val="008A0B13"/>
    <w:rsid w:val="008A0C46"/>
    <w:rsid w:val="008A0F59"/>
    <w:rsid w:val="008A14AD"/>
    <w:rsid w:val="008A295D"/>
    <w:rsid w:val="008A36F4"/>
    <w:rsid w:val="008A372A"/>
    <w:rsid w:val="008A3E55"/>
    <w:rsid w:val="008A406E"/>
    <w:rsid w:val="008A4915"/>
    <w:rsid w:val="008A513B"/>
    <w:rsid w:val="008A513D"/>
    <w:rsid w:val="008A66CC"/>
    <w:rsid w:val="008A6FF6"/>
    <w:rsid w:val="008A7A0F"/>
    <w:rsid w:val="008A7CC1"/>
    <w:rsid w:val="008A7F80"/>
    <w:rsid w:val="008B02B7"/>
    <w:rsid w:val="008B0C3E"/>
    <w:rsid w:val="008B0FA0"/>
    <w:rsid w:val="008B14E0"/>
    <w:rsid w:val="008B154B"/>
    <w:rsid w:val="008B1B1F"/>
    <w:rsid w:val="008B2171"/>
    <w:rsid w:val="008B220D"/>
    <w:rsid w:val="008B4EA0"/>
    <w:rsid w:val="008B5D5D"/>
    <w:rsid w:val="008B5E2F"/>
    <w:rsid w:val="008B6761"/>
    <w:rsid w:val="008B6D3C"/>
    <w:rsid w:val="008B74F5"/>
    <w:rsid w:val="008B7B6B"/>
    <w:rsid w:val="008B7CC7"/>
    <w:rsid w:val="008C02BF"/>
    <w:rsid w:val="008C07D2"/>
    <w:rsid w:val="008C192A"/>
    <w:rsid w:val="008C193A"/>
    <w:rsid w:val="008C21A9"/>
    <w:rsid w:val="008C35E7"/>
    <w:rsid w:val="008C39BE"/>
    <w:rsid w:val="008C3B8D"/>
    <w:rsid w:val="008C4694"/>
    <w:rsid w:val="008C4B3D"/>
    <w:rsid w:val="008C4BC0"/>
    <w:rsid w:val="008C57F9"/>
    <w:rsid w:val="008C7AE7"/>
    <w:rsid w:val="008C7B18"/>
    <w:rsid w:val="008D03C4"/>
    <w:rsid w:val="008D089D"/>
    <w:rsid w:val="008D0C09"/>
    <w:rsid w:val="008D251D"/>
    <w:rsid w:val="008D275D"/>
    <w:rsid w:val="008D2C2E"/>
    <w:rsid w:val="008D3F42"/>
    <w:rsid w:val="008D5CD0"/>
    <w:rsid w:val="008D64D7"/>
    <w:rsid w:val="008D66C7"/>
    <w:rsid w:val="008D6801"/>
    <w:rsid w:val="008D7392"/>
    <w:rsid w:val="008D765D"/>
    <w:rsid w:val="008D7FCC"/>
    <w:rsid w:val="008E0B79"/>
    <w:rsid w:val="008E0CC1"/>
    <w:rsid w:val="008E1575"/>
    <w:rsid w:val="008E1B16"/>
    <w:rsid w:val="008E2F60"/>
    <w:rsid w:val="008E36B3"/>
    <w:rsid w:val="008E3986"/>
    <w:rsid w:val="008E3E7D"/>
    <w:rsid w:val="008E4BB4"/>
    <w:rsid w:val="008E4C36"/>
    <w:rsid w:val="008E4CF2"/>
    <w:rsid w:val="008E6CB2"/>
    <w:rsid w:val="008E7C48"/>
    <w:rsid w:val="008F0199"/>
    <w:rsid w:val="008F084E"/>
    <w:rsid w:val="008F1FEC"/>
    <w:rsid w:val="008F223C"/>
    <w:rsid w:val="008F22B2"/>
    <w:rsid w:val="008F2AEE"/>
    <w:rsid w:val="008F2F85"/>
    <w:rsid w:val="008F31FD"/>
    <w:rsid w:val="008F3E2E"/>
    <w:rsid w:val="008F47A2"/>
    <w:rsid w:val="008F5895"/>
    <w:rsid w:val="008F5E21"/>
    <w:rsid w:val="008F63A8"/>
    <w:rsid w:val="008F65A0"/>
    <w:rsid w:val="008F6E02"/>
    <w:rsid w:val="008F6F42"/>
    <w:rsid w:val="009001E7"/>
    <w:rsid w:val="00900639"/>
    <w:rsid w:val="00900743"/>
    <w:rsid w:val="00902970"/>
    <w:rsid w:val="00902B91"/>
    <w:rsid w:val="00902FD3"/>
    <w:rsid w:val="00903177"/>
    <w:rsid w:val="00903C97"/>
    <w:rsid w:val="00903DE4"/>
    <w:rsid w:val="00904124"/>
    <w:rsid w:val="00904885"/>
    <w:rsid w:val="00905DF2"/>
    <w:rsid w:val="00905F3A"/>
    <w:rsid w:val="009064C4"/>
    <w:rsid w:val="00906815"/>
    <w:rsid w:val="00906C88"/>
    <w:rsid w:val="00907607"/>
    <w:rsid w:val="009078BB"/>
    <w:rsid w:val="00910571"/>
    <w:rsid w:val="0091112C"/>
    <w:rsid w:val="0091152D"/>
    <w:rsid w:val="00911A3F"/>
    <w:rsid w:val="0091218D"/>
    <w:rsid w:val="00913004"/>
    <w:rsid w:val="009145F8"/>
    <w:rsid w:val="009150DE"/>
    <w:rsid w:val="009158C0"/>
    <w:rsid w:val="009165D0"/>
    <w:rsid w:val="00916CF8"/>
    <w:rsid w:val="00920FD7"/>
    <w:rsid w:val="0092135C"/>
    <w:rsid w:val="0092197D"/>
    <w:rsid w:val="00921FE2"/>
    <w:rsid w:val="009222D7"/>
    <w:rsid w:val="00922885"/>
    <w:rsid w:val="00922C20"/>
    <w:rsid w:val="00923059"/>
    <w:rsid w:val="00923526"/>
    <w:rsid w:val="00924393"/>
    <w:rsid w:val="00924B8A"/>
    <w:rsid w:val="00924CB0"/>
    <w:rsid w:val="00925A98"/>
    <w:rsid w:val="009268B6"/>
    <w:rsid w:val="009269AD"/>
    <w:rsid w:val="00926F99"/>
    <w:rsid w:val="00927412"/>
    <w:rsid w:val="009279A8"/>
    <w:rsid w:val="0093004B"/>
    <w:rsid w:val="009312DA"/>
    <w:rsid w:val="00931376"/>
    <w:rsid w:val="0093155D"/>
    <w:rsid w:val="009316E9"/>
    <w:rsid w:val="00931C9B"/>
    <w:rsid w:val="009322ED"/>
    <w:rsid w:val="00932C66"/>
    <w:rsid w:val="0093320E"/>
    <w:rsid w:val="0093345E"/>
    <w:rsid w:val="009360B7"/>
    <w:rsid w:val="00936136"/>
    <w:rsid w:val="00937958"/>
    <w:rsid w:val="0094026F"/>
    <w:rsid w:val="00940CF6"/>
    <w:rsid w:val="0094285F"/>
    <w:rsid w:val="009433D1"/>
    <w:rsid w:val="00943665"/>
    <w:rsid w:val="00943CF5"/>
    <w:rsid w:val="00945530"/>
    <w:rsid w:val="00945C05"/>
    <w:rsid w:val="00946415"/>
    <w:rsid w:val="0094691D"/>
    <w:rsid w:val="0094725C"/>
    <w:rsid w:val="00947E32"/>
    <w:rsid w:val="00950539"/>
    <w:rsid w:val="00951F3C"/>
    <w:rsid w:val="00952036"/>
    <w:rsid w:val="00952677"/>
    <w:rsid w:val="00952B93"/>
    <w:rsid w:val="00952C73"/>
    <w:rsid w:val="009533AF"/>
    <w:rsid w:val="00953A54"/>
    <w:rsid w:val="009547B1"/>
    <w:rsid w:val="00954F75"/>
    <w:rsid w:val="00955B50"/>
    <w:rsid w:val="00955EC8"/>
    <w:rsid w:val="0095635C"/>
    <w:rsid w:val="00956A86"/>
    <w:rsid w:val="00956E15"/>
    <w:rsid w:val="0096073B"/>
    <w:rsid w:val="00960BF3"/>
    <w:rsid w:val="00960DB6"/>
    <w:rsid w:val="00960E7E"/>
    <w:rsid w:val="00961229"/>
    <w:rsid w:val="00962430"/>
    <w:rsid w:val="009630DF"/>
    <w:rsid w:val="0096423F"/>
    <w:rsid w:val="00965242"/>
    <w:rsid w:val="009653D8"/>
    <w:rsid w:val="00965871"/>
    <w:rsid w:val="009658A8"/>
    <w:rsid w:val="00965A31"/>
    <w:rsid w:val="00965A9C"/>
    <w:rsid w:val="00965E4F"/>
    <w:rsid w:val="0096670E"/>
    <w:rsid w:val="00967131"/>
    <w:rsid w:val="00967B78"/>
    <w:rsid w:val="00970179"/>
    <w:rsid w:val="009715CA"/>
    <w:rsid w:val="00972E4C"/>
    <w:rsid w:val="0097348D"/>
    <w:rsid w:val="0097370F"/>
    <w:rsid w:val="00973B66"/>
    <w:rsid w:val="00975093"/>
    <w:rsid w:val="009757DA"/>
    <w:rsid w:val="00975B48"/>
    <w:rsid w:val="009765DC"/>
    <w:rsid w:val="009775C1"/>
    <w:rsid w:val="00977BCE"/>
    <w:rsid w:val="00977EF6"/>
    <w:rsid w:val="0098106D"/>
    <w:rsid w:val="009814F5"/>
    <w:rsid w:val="009820EF"/>
    <w:rsid w:val="00982AE4"/>
    <w:rsid w:val="00982CE7"/>
    <w:rsid w:val="0098367A"/>
    <w:rsid w:val="0098369F"/>
    <w:rsid w:val="00983EEF"/>
    <w:rsid w:val="00984163"/>
    <w:rsid w:val="00984AE8"/>
    <w:rsid w:val="00984C99"/>
    <w:rsid w:val="00984CA9"/>
    <w:rsid w:val="00984CB3"/>
    <w:rsid w:val="00984CCA"/>
    <w:rsid w:val="00984E8E"/>
    <w:rsid w:val="009856D7"/>
    <w:rsid w:val="009857DC"/>
    <w:rsid w:val="00985B92"/>
    <w:rsid w:val="0098642B"/>
    <w:rsid w:val="00986B06"/>
    <w:rsid w:val="00986DF8"/>
    <w:rsid w:val="0098793E"/>
    <w:rsid w:val="00987E07"/>
    <w:rsid w:val="009902C0"/>
    <w:rsid w:val="00990BDE"/>
    <w:rsid w:val="00990EE8"/>
    <w:rsid w:val="00991C55"/>
    <w:rsid w:val="00992114"/>
    <w:rsid w:val="00992C6F"/>
    <w:rsid w:val="00992CD3"/>
    <w:rsid w:val="00993B07"/>
    <w:rsid w:val="00993FA9"/>
    <w:rsid w:val="00993FD5"/>
    <w:rsid w:val="0099553D"/>
    <w:rsid w:val="009956F5"/>
    <w:rsid w:val="00995B92"/>
    <w:rsid w:val="00995E89"/>
    <w:rsid w:val="009976A3"/>
    <w:rsid w:val="009976BD"/>
    <w:rsid w:val="00997FED"/>
    <w:rsid w:val="009A06CF"/>
    <w:rsid w:val="009A072E"/>
    <w:rsid w:val="009A1103"/>
    <w:rsid w:val="009A2674"/>
    <w:rsid w:val="009A2CF9"/>
    <w:rsid w:val="009A3F7D"/>
    <w:rsid w:val="009A421B"/>
    <w:rsid w:val="009A4407"/>
    <w:rsid w:val="009A50A1"/>
    <w:rsid w:val="009A524C"/>
    <w:rsid w:val="009A5866"/>
    <w:rsid w:val="009A5E88"/>
    <w:rsid w:val="009A7221"/>
    <w:rsid w:val="009A79A2"/>
    <w:rsid w:val="009A7A99"/>
    <w:rsid w:val="009B0078"/>
    <w:rsid w:val="009B0180"/>
    <w:rsid w:val="009B0215"/>
    <w:rsid w:val="009B03A6"/>
    <w:rsid w:val="009B11D9"/>
    <w:rsid w:val="009B1BE2"/>
    <w:rsid w:val="009B1FC9"/>
    <w:rsid w:val="009B25C4"/>
    <w:rsid w:val="009B26C0"/>
    <w:rsid w:val="009B2B19"/>
    <w:rsid w:val="009B2EF2"/>
    <w:rsid w:val="009B4A20"/>
    <w:rsid w:val="009B4F2F"/>
    <w:rsid w:val="009B5530"/>
    <w:rsid w:val="009B5573"/>
    <w:rsid w:val="009B558E"/>
    <w:rsid w:val="009B57A3"/>
    <w:rsid w:val="009B6FE4"/>
    <w:rsid w:val="009B75C1"/>
    <w:rsid w:val="009C0611"/>
    <w:rsid w:val="009C09F5"/>
    <w:rsid w:val="009C19AB"/>
    <w:rsid w:val="009C1B6F"/>
    <w:rsid w:val="009C2B38"/>
    <w:rsid w:val="009C3A07"/>
    <w:rsid w:val="009C3ABF"/>
    <w:rsid w:val="009C3D90"/>
    <w:rsid w:val="009C3FA4"/>
    <w:rsid w:val="009C4C2A"/>
    <w:rsid w:val="009C52CF"/>
    <w:rsid w:val="009C7702"/>
    <w:rsid w:val="009C7F68"/>
    <w:rsid w:val="009D0A35"/>
    <w:rsid w:val="009D0EDB"/>
    <w:rsid w:val="009D1400"/>
    <w:rsid w:val="009D30CA"/>
    <w:rsid w:val="009D337F"/>
    <w:rsid w:val="009D4154"/>
    <w:rsid w:val="009D4DDC"/>
    <w:rsid w:val="009D5EBC"/>
    <w:rsid w:val="009D60E3"/>
    <w:rsid w:val="009D7DAC"/>
    <w:rsid w:val="009E072C"/>
    <w:rsid w:val="009E0E4D"/>
    <w:rsid w:val="009E1DF6"/>
    <w:rsid w:val="009E1E2F"/>
    <w:rsid w:val="009E23FC"/>
    <w:rsid w:val="009E2996"/>
    <w:rsid w:val="009E30D9"/>
    <w:rsid w:val="009E31FA"/>
    <w:rsid w:val="009E3724"/>
    <w:rsid w:val="009E4DB3"/>
    <w:rsid w:val="009E508A"/>
    <w:rsid w:val="009E539E"/>
    <w:rsid w:val="009E553A"/>
    <w:rsid w:val="009E56F7"/>
    <w:rsid w:val="009E5A3F"/>
    <w:rsid w:val="009E65DB"/>
    <w:rsid w:val="009E6FFE"/>
    <w:rsid w:val="009F0309"/>
    <w:rsid w:val="009F0502"/>
    <w:rsid w:val="009F08B8"/>
    <w:rsid w:val="009F0FB7"/>
    <w:rsid w:val="009F2AB3"/>
    <w:rsid w:val="009F34E8"/>
    <w:rsid w:val="009F4484"/>
    <w:rsid w:val="009F4752"/>
    <w:rsid w:val="009F4FF0"/>
    <w:rsid w:val="009F5011"/>
    <w:rsid w:val="009F5CE4"/>
    <w:rsid w:val="009F6012"/>
    <w:rsid w:val="009F6188"/>
    <w:rsid w:val="009F63F5"/>
    <w:rsid w:val="009F6F7C"/>
    <w:rsid w:val="009F7079"/>
    <w:rsid w:val="009F74B7"/>
    <w:rsid w:val="009F76BB"/>
    <w:rsid w:val="009F783D"/>
    <w:rsid w:val="009F7B99"/>
    <w:rsid w:val="00A00A62"/>
    <w:rsid w:val="00A018E2"/>
    <w:rsid w:val="00A0235A"/>
    <w:rsid w:val="00A02735"/>
    <w:rsid w:val="00A02C7A"/>
    <w:rsid w:val="00A02E41"/>
    <w:rsid w:val="00A03FF8"/>
    <w:rsid w:val="00A0411D"/>
    <w:rsid w:val="00A05585"/>
    <w:rsid w:val="00A073B6"/>
    <w:rsid w:val="00A076C0"/>
    <w:rsid w:val="00A07FAE"/>
    <w:rsid w:val="00A10F14"/>
    <w:rsid w:val="00A118D2"/>
    <w:rsid w:val="00A11A64"/>
    <w:rsid w:val="00A11BFF"/>
    <w:rsid w:val="00A11FEE"/>
    <w:rsid w:val="00A12829"/>
    <w:rsid w:val="00A154D5"/>
    <w:rsid w:val="00A15C0F"/>
    <w:rsid w:val="00A17326"/>
    <w:rsid w:val="00A212B9"/>
    <w:rsid w:val="00A21380"/>
    <w:rsid w:val="00A213B6"/>
    <w:rsid w:val="00A21B96"/>
    <w:rsid w:val="00A22CFB"/>
    <w:rsid w:val="00A22DFD"/>
    <w:rsid w:val="00A233F7"/>
    <w:rsid w:val="00A23481"/>
    <w:rsid w:val="00A239FD"/>
    <w:rsid w:val="00A23B0D"/>
    <w:rsid w:val="00A259C7"/>
    <w:rsid w:val="00A25E26"/>
    <w:rsid w:val="00A26A0B"/>
    <w:rsid w:val="00A26FF5"/>
    <w:rsid w:val="00A3089D"/>
    <w:rsid w:val="00A3219C"/>
    <w:rsid w:val="00A331FB"/>
    <w:rsid w:val="00A336A9"/>
    <w:rsid w:val="00A3456E"/>
    <w:rsid w:val="00A3491C"/>
    <w:rsid w:val="00A353F1"/>
    <w:rsid w:val="00A355BC"/>
    <w:rsid w:val="00A36327"/>
    <w:rsid w:val="00A3770B"/>
    <w:rsid w:val="00A37C1C"/>
    <w:rsid w:val="00A4024A"/>
    <w:rsid w:val="00A40934"/>
    <w:rsid w:val="00A40D52"/>
    <w:rsid w:val="00A4107E"/>
    <w:rsid w:val="00A41B1E"/>
    <w:rsid w:val="00A43DFB"/>
    <w:rsid w:val="00A44935"/>
    <w:rsid w:val="00A452C6"/>
    <w:rsid w:val="00A4590C"/>
    <w:rsid w:val="00A45B0F"/>
    <w:rsid w:val="00A466BB"/>
    <w:rsid w:val="00A46FF5"/>
    <w:rsid w:val="00A4718B"/>
    <w:rsid w:val="00A47244"/>
    <w:rsid w:val="00A47440"/>
    <w:rsid w:val="00A476A6"/>
    <w:rsid w:val="00A506FB"/>
    <w:rsid w:val="00A51E97"/>
    <w:rsid w:val="00A52925"/>
    <w:rsid w:val="00A5392E"/>
    <w:rsid w:val="00A53ECD"/>
    <w:rsid w:val="00A54088"/>
    <w:rsid w:val="00A54D56"/>
    <w:rsid w:val="00A55DA0"/>
    <w:rsid w:val="00A5607F"/>
    <w:rsid w:val="00A57B6A"/>
    <w:rsid w:val="00A57CDC"/>
    <w:rsid w:val="00A6065A"/>
    <w:rsid w:val="00A6169C"/>
    <w:rsid w:val="00A6235B"/>
    <w:rsid w:val="00A62D15"/>
    <w:rsid w:val="00A64D2A"/>
    <w:rsid w:val="00A64F8C"/>
    <w:rsid w:val="00A65B10"/>
    <w:rsid w:val="00A65B53"/>
    <w:rsid w:val="00A65C5E"/>
    <w:rsid w:val="00A6774D"/>
    <w:rsid w:val="00A6779F"/>
    <w:rsid w:val="00A72634"/>
    <w:rsid w:val="00A72740"/>
    <w:rsid w:val="00A727F0"/>
    <w:rsid w:val="00A733DF"/>
    <w:rsid w:val="00A73A81"/>
    <w:rsid w:val="00A75463"/>
    <w:rsid w:val="00A75498"/>
    <w:rsid w:val="00A766A3"/>
    <w:rsid w:val="00A852F6"/>
    <w:rsid w:val="00A853E4"/>
    <w:rsid w:val="00A85A2B"/>
    <w:rsid w:val="00A85BCD"/>
    <w:rsid w:val="00A86B55"/>
    <w:rsid w:val="00A86E79"/>
    <w:rsid w:val="00A87271"/>
    <w:rsid w:val="00A87D06"/>
    <w:rsid w:val="00A87D52"/>
    <w:rsid w:val="00A900B4"/>
    <w:rsid w:val="00A907A2"/>
    <w:rsid w:val="00A90807"/>
    <w:rsid w:val="00A90F16"/>
    <w:rsid w:val="00A91190"/>
    <w:rsid w:val="00A91259"/>
    <w:rsid w:val="00A914EF"/>
    <w:rsid w:val="00A91A8D"/>
    <w:rsid w:val="00A93350"/>
    <w:rsid w:val="00A9472B"/>
    <w:rsid w:val="00A9485A"/>
    <w:rsid w:val="00A94BE3"/>
    <w:rsid w:val="00A954CD"/>
    <w:rsid w:val="00A95A7A"/>
    <w:rsid w:val="00A95C04"/>
    <w:rsid w:val="00A9652D"/>
    <w:rsid w:val="00A97C0B"/>
    <w:rsid w:val="00A97CEB"/>
    <w:rsid w:val="00A97E6E"/>
    <w:rsid w:val="00AA0C09"/>
    <w:rsid w:val="00AA0C60"/>
    <w:rsid w:val="00AA19EE"/>
    <w:rsid w:val="00AA2238"/>
    <w:rsid w:val="00AA2485"/>
    <w:rsid w:val="00AA287F"/>
    <w:rsid w:val="00AA28D3"/>
    <w:rsid w:val="00AA3C31"/>
    <w:rsid w:val="00AA47CA"/>
    <w:rsid w:val="00AA47E6"/>
    <w:rsid w:val="00AA4B1D"/>
    <w:rsid w:val="00AA4C63"/>
    <w:rsid w:val="00AA4CBE"/>
    <w:rsid w:val="00AA54D8"/>
    <w:rsid w:val="00AA5F46"/>
    <w:rsid w:val="00AA7CED"/>
    <w:rsid w:val="00AB061C"/>
    <w:rsid w:val="00AB0781"/>
    <w:rsid w:val="00AB2453"/>
    <w:rsid w:val="00AB2743"/>
    <w:rsid w:val="00AB27B8"/>
    <w:rsid w:val="00AB29B4"/>
    <w:rsid w:val="00AB2B34"/>
    <w:rsid w:val="00AB2B4B"/>
    <w:rsid w:val="00AB3F4B"/>
    <w:rsid w:val="00AB491E"/>
    <w:rsid w:val="00AB4D8D"/>
    <w:rsid w:val="00AB6156"/>
    <w:rsid w:val="00AB7796"/>
    <w:rsid w:val="00AC041F"/>
    <w:rsid w:val="00AC05A3"/>
    <w:rsid w:val="00AC085E"/>
    <w:rsid w:val="00AC152D"/>
    <w:rsid w:val="00AC20B6"/>
    <w:rsid w:val="00AC2931"/>
    <w:rsid w:val="00AC2937"/>
    <w:rsid w:val="00AC2D93"/>
    <w:rsid w:val="00AC2DCE"/>
    <w:rsid w:val="00AC40D9"/>
    <w:rsid w:val="00AC4F3D"/>
    <w:rsid w:val="00AC5EF3"/>
    <w:rsid w:val="00AC7D8C"/>
    <w:rsid w:val="00AC7F5D"/>
    <w:rsid w:val="00AC7FD4"/>
    <w:rsid w:val="00AD05F7"/>
    <w:rsid w:val="00AD12CD"/>
    <w:rsid w:val="00AD15D2"/>
    <w:rsid w:val="00AD173B"/>
    <w:rsid w:val="00AD184D"/>
    <w:rsid w:val="00AD2B73"/>
    <w:rsid w:val="00AD3933"/>
    <w:rsid w:val="00AD40A0"/>
    <w:rsid w:val="00AD4F1B"/>
    <w:rsid w:val="00AD58A5"/>
    <w:rsid w:val="00AD5BB2"/>
    <w:rsid w:val="00AD6B8D"/>
    <w:rsid w:val="00AD7CBF"/>
    <w:rsid w:val="00AE01C4"/>
    <w:rsid w:val="00AE0C4C"/>
    <w:rsid w:val="00AE29FC"/>
    <w:rsid w:val="00AE2DED"/>
    <w:rsid w:val="00AE3360"/>
    <w:rsid w:val="00AE33F7"/>
    <w:rsid w:val="00AE3805"/>
    <w:rsid w:val="00AE39AA"/>
    <w:rsid w:val="00AE4CD6"/>
    <w:rsid w:val="00AE51DB"/>
    <w:rsid w:val="00AE5D45"/>
    <w:rsid w:val="00AE7AB2"/>
    <w:rsid w:val="00AE7F05"/>
    <w:rsid w:val="00AF0C2D"/>
    <w:rsid w:val="00AF1E06"/>
    <w:rsid w:val="00AF2449"/>
    <w:rsid w:val="00AF25C9"/>
    <w:rsid w:val="00AF2747"/>
    <w:rsid w:val="00AF2A68"/>
    <w:rsid w:val="00AF2ED9"/>
    <w:rsid w:val="00AF45E8"/>
    <w:rsid w:val="00AF5226"/>
    <w:rsid w:val="00AF5A19"/>
    <w:rsid w:val="00AF6376"/>
    <w:rsid w:val="00AF7261"/>
    <w:rsid w:val="00B0185C"/>
    <w:rsid w:val="00B0337E"/>
    <w:rsid w:val="00B03BF4"/>
    <w:rsid w:val="00B04145"/>
    <w:rsid w:val="00B04B59"/>
    <w:rsid w:val="00B04F05"/>
    <w:rsid w:val="00B05C92"/>
    <w:rsid w:val="00B05E4D"/>
    <w:rsid w:val="00B100F9"/>
    <w:rsid w:val="00B108E3"/>
    <w:rsid w:val="00B110FE"/>
    <w:rsid w:val="00B11B1D"/>
    <w:rsid w:val="00B12A36"/>
    <w:rsid w:val="00B1418A"/>
    <w:rsid w:val="00B14392"/>
    <w:rsid w:val="00B15408"/>
    <w:rsid w:val="00B17E27"/>
    <w:rsid w:val="00B20CDC"/>
    <w:rsid w:val="00B20F97"/>
    <w:rsid w:val="00B2291D"/>
    <w:rsid w:val="00B22F9A"/>
    <w:rsid w:val="00B23090"/>
    <w:rsid w:val="00B252E7"/>
    <w:rsid w:val="00B260F5"/>
    <w:rsid w:val="00B26EEF"/>
    <w:rsid w:val="00B26F2D"/>
    <w:rsid w:val="00B27C4E"/>
    <w:rsid w:val="00B30E76"/>
    <w:rsid w:val="00B31873"/>
    <w:rsid w:val="00B31921"/>
    <w:rsid w:val="00B31948"/>
    <w:rsid w:val="00B31CD8"/>
    <w:rsid w:val="00B31ECF"/>
    <w:rsid w:val="00B33F4C"/>
    <w:rsid w:val="00B34D90"/>
    <w:rsid w:val="00B3501E"/>
    <w:rsid w:val="00B35562"/>
    <w:rsid w:val="00B35565"/>
    <w:rsid w:val="00B35F86"/>
    <w:rsid w:val="00B36270"/>
    <w:rsid w:val="00B36662"/>
    <w:rsid w:val="00B368FA"/>
    <w:rsid w:val="00B36EA8"/>
    <w:rsid w:val="00B376B7"/>
    <w:rsid w:val="00B379F3"/>
    <w:rsid w:val="00B42440"/>
    <w:rsid w:val="00B42904"/>
    <w:rsid w:val="00B42CF0"/>
    <w:rsid w:val="00B43493"/>
    <w:rsid w:val="00B434E5"/>
    <w:rsid w:val="00B435D7"/>
    <w:rsid w:val="00B45775"/>
    <w:rsid w:val="00B45BB4"/>
    <w:rsid w:val="00B4670E"/>
    <w:rsid w:val="00B46C3B"/>
    <w:rsid w:val="00B47347"/>
    <w:rsid w:val="00B4756E"/>
    <w:rsid w:val="00B500AA"/>
    <w:rsid w:val="00B507A7"/>
    <w:rsid w:val="00B507F2"/>
    <w:rsid w:val="00B50BD2"/>
    <w:rsid w:val="00B50FB0"/>
    <w:rsid w:val="00B512A2"/>
    <w:rsid w:val="00B513D6"/>
    <w:rsid w:val="00B51674"/>
    <w:rsid w:val="00B5167C"/>
    <w:rsid w:val="00B5294C"/>
    <w:rsid w:val="00B52FA3"/>
    <w:rsid w:val="00B53077"/>
    <w:rsid w:val="00B5332B"/>
    <w:rsid w:val="00B53891"/>
    <w:rsid w:val="00B53C99"/>
    <w:rsid w:val="00B54038"/>
    <w:rsid w:val="00B540CA"/>
    <w:rsid w:val="00B54118"/>
    <w:rsid w:val="00B5428A"/>
    <w:rsid w:val="00B5482B"/>
    <w:rsid w:val="00B54986"/>
    <w:rsid w:val="00B54CD9"/>
    <w:rsid w:val="00B554ED"/>
    <w:rsid w:val="00B557D3"/>
    <w:rsid w:val="00B5666C"/>
    <w:rsid w:val="00B57B9D"/>
    <w:rsid w:val="00B57DA3"/>
    <w:rsid w:val="00B6104A"/>
    <w:rsid w:val="00B63D3A"/>
    <w:rsid w:val="00B643DE"/>
    <w:rsid w:val="00B64403"/>
    <w:rsid w:val="00B66F3A"/>
    <w:rsid w:val="00B67CD0"/>
    <w:rsid w:val="00B70CB2"/>
    <w:rsid w:val="00B71B4C"/>
    <w:rsid w:val="00B722DC"/>
    <w:rsid w:val="00B7232F"/>
    <w:rsid w:val="00B72D5E"/>
    <w:rsid w:val="00B73D26"/>
    <w:rsid w:val="00B7406A"/>
    <w:rsid w:val="00B740CC"/>
    <w:rsid w:val="00B74C4F"/>
    <w:rsid w:val="00B7537F"/>
    <w:rsid w:val="00B75CA8"/>
    <w:rsid w:val="00B76403"/>
    <w:rsid w:val="00B77435"/>
    <w:rsid w:val="00B776F4"/>
    <w:rsid w:val="00B77B4F"/>
    <w:rsid w:val="00B77C18"/>
    <w:rsid w:val="00B8022C"/>
    <w:rsid w:val="00B80E75"/>
    <w:rsid w:val="00B81E8C"/>
    <w:rsid w:val="00B826EE"/>
    <w:rsid w:val="00B82C81"/>
    <w:rsid w:val="00B838F1"/>
    <w:rsid w:val="00B83B79"/>
    <w:rsid w:val="00B84EE0"/>
    <w:rsid w:val="00B85592"/>
    <w:rsid w:val="00B85886"/>
    <w:rsid w:val="00B859AA"/>
    <w:rsid w:val="00B85A1A"/>
    <w:rsid w:val="00B8681E"/>
    <w:rsid w:val="00B9015D"/>
    <w:rsid w:val="00B90CA2"/>
    <w:rsid w:val="00B91095"/>
    <w:rsid w:val="00B91A36"/>
    <w:rsid w:val="00B91B50"/>
    <w:rsid w:val="00B91F04"/>
    <w:rsid w:val="00B95700"/>
    <w:rsid w:val="00B96170"/>
    <w:rsid w:val="00B966F7"/>
    <w:rsid w:val="00B96FF0"/>
    <w:rsid w:val="00B97574"/>
    <w:rsid w:val="00B979C9"/>
    <w:rsid w:val="00BA01F4"/>
    <w:rsid w:val="00BA038D"/>
    <w:rsid w:val="00BA0986"/>
    <w:rsid w:val="00BA0F02"/>
    <w:rsid w:val="00BA1260"/>
    <w:rsid w:val="00BA133A"/>
    <w:rsid w:val="00BA18EE"/>
    <w:rsid w:val="00BA22DA"/>
    <w:rsid w:val="00BA2BE7"/>
    <w:rsid w:val="00BA33E4"/>
    <w:rsid w:val="00BA3FC8"/>
    <w:rsid w:val="00BA4850"/>
    <w:rsid w:val="00BA48DE"/>
    <w:rsid w:val="00BA4905"/>
    <w:rsid w:val="00BA54A9"/>
    <w:rsid w:val="00BA5CDA"/>
    <w:rsid w:val="00BA60EB"/>
    <w:rsid w:val="00BA67AB"/>
    <w:rsid w:val="00BA7A55"/>
    <w:rsid w:val="00BA7B1A"/>
    <w:rsid w:val="00BB0438"/>
    <w:rsid w:val="00BB0AFB"/>
    <w:rsid w:val="00BB0F14"/>
    <w:rsid w:val="00BB247F"/>
    <w:rsid w:val="00BB2585"/>
    <w:rsid w:val="00BB263E"/>
    <w:rsid w:val="00BB282B"/>
    <w:rsid w:val="00BB330D"/>
    <w:rsid w:val="00BB3B57"/>
    <w:rsid w:val="00BB3ED2"/>
    <w:rsid w:val="00BB4495"/>
    <w:rsid w:val="00BB4CB2"/>
    <w:rsid w:val="00BB4DE0"/>
    <w:rsid w:val="00BB53F1"/>
    <w:rsid w:val="00BB5D08"/>
    <w:rsid w:val="00BB5D1B"/>
    <w:rsid w:val="00BB6978"/>
    <w:rsid w:val="00BC02F7"/>
    <w:rsid w:val="00BC0770"/>
    <w:rsid w:val="00BC0BEB"/>
    <w:rsid w:val="00BC0E2B"/>
    <w:rsid w:val="00BC0ED9"/>
    <w:rsid w:val="00BC22A8"/>
    <w:rsid w:val="00BC2548"/>
    <w:rsid w:val="00BC2D24"/>
    <w:rsid w:val="00BC3B17"/>
    <w:rsid w:val="00BC3B72"/>
    <w:rsid w:val="00BC4200"/>
    <w:rsid w:val="00BC4597"/>
    <w:rsid w:val="00BC58C7"/>
    <w:rsid w:val="00BC6723"/>
    <w:rsid w:val="00BC6EE4"/>
    <w:rsid w:val="00BC755D"/>
    <w:rsid w:val="00BC7EAC"/>
    <w:rsid w:val="00BD0514"/>
    <w:rsid w:val="00BD10B9"/>
    <w:rsid w:val="00BD1D1F"/>
    <w:rsid w:val="00BD2C0E"/>
    <w:rsid w:val="00BD324E"/>
    <w:rsid w:val="00BD3AB7"/>
    <w:rsid w:val="00BD4607"/>
    <w:rsid w:val="00BD47A5"/>
    <w:rsid w:val="00BD545F"/>
    <w:rsid w:val="00BD5EF2"/>
    <w:rsid w:val="00BD6343"/>
    <w:rsid w:val="00BD6786"/>
    <w:rsid w:val="00BD70C4"/>
    <w:rsid w:val="00BE2005"/>
    <w:rsid w:val="00BE21EE"/>
    <w:rsid w:val="00BE2B4F"/>
    <w:rsid w:val="00BE3453"/>
    <w:rsid w:val="00BE3B3D"/>
    <w:rsid w:val="00BE4234"/>
    <w:rsid w:val="00BE50E3"/>
    <w:rsid w:val="00BE51E4"/>
    <w:rsid w:val="00BE61E3"/>
    <w:rsid w:val="00BE685B"/>
    <w:rsid w:val="00BE6B6F"/>
    <w:rsid w:val="00BE6D63"/>
    <w:rsid w:val="00BE70AD"/>
    <w:rsid w:val="00BE7920"/>
    <w:rsid w:val="00BE7FD1"/>
    <w:rsid w:val="00BF2738"/>
    <w:rsid w:val="00BF3153"/>
    <w:rsid w:val="00BF488D"/>
    <w:rsid w:val="00BF4A39"/>
    <w:rsid w:val="00BF4FF5"/>
    <w:rsid w:val="00BF52E9"/>
    <w:rsid w:val="00BF5719"/>
    <w:rsid w:val="00BF5F57"/>
    <w:rsid w:val="00BF74E9"/>
    <w:rsid w:val="00BF76AA"/>
    <w:rsid w:val="00C00422"/>
    <w:rsid w:val="00C017FB"/>
    <w:rsid w:val="00C01DD3"/>
    <w:rsid w:val="00C01EFF"/>
    <w:rsid w:val="00C02540"/>
    <w:rsid w:val="00C029CC"/>
    <w:rsid w:val="00C02C0D"/>
    <w:rsid w:val="00C0363D"/>
    <w:rsid w:val="00C04075"/>
    <w:rsid w:val="00C04909"/>
    <w:rsid w:val="00C04BEA"/>
    <w:rsid w:val="00C05324"/>
    <w:rsid w:val="00C058E4"/>
    <w:rsid w:val="00C05965"/>
    <w:rsid w:val="00C05A8D"/>
    <w:rsid w:val="00C07B2B"/>
    <w:rsid w:val="00C108F7"/>
    <w:rsid w:val="00C10B7D"/>
    <w:rsid w:val="00C10C3B"/>
    <w:rsid w:val="00C10D70"/>
    <w:rsid w:val="00C110FD"/>
    <w:rsid w:val="00C1133A"/>
    <w:rsid w:val="00C119FB"/>
    <w:rsid w:val="00C12DC6"/>
    <w:rsid w:val="00C1319E"/>
    <w:rsid w:val="00C13B38"/>
    <w:rsid w:val="00C13DEA"/>
    <w:rsid w:val="00C13DEB"/>
    <w:rsid w:val="00C14711"/>
    <w:rsid w:val="00C14939"/>
    <w:rsid w:val="00C15113"/>
    <w:rsid w:val="00C153C6"/>
    <w:rsid w:val="00C154D2"/>
    <w:rsid w:val="00C15C74"/>
    <w:rsid w:val="00C1684A"/>
    <w:rsid w:val="00C2100F"/>
    <w:rsid w:val="00C2253D"/>
    <w:rsid w:val="00C2367B"/>
    <w:rsid w:val="00C2376E"/>
    <w:rsid w:val="00C23CD2"/>
    <w:rsid w:val="00C24801"/>
    <w:rsid w:val="00C24919"/>
    <w:rsid w:val="00C24DD9"/>
    <w:rsid w:val="00C253EC"/>
    <w:rsid w:val="00C262BA"/>
    <w:rsid w:val="00C268CA"/>
    <w:rsid w:val="00C26BD4"/>
    <w:rsid w:val="00C278D9"/>
    <w:rsid w:val="00C303F8"/>
    <w:rsid w:val="00C3133D"/>
    <w:rsid w:val="00C31546"/>
    <w:rsid w:val="00C31CF6"/>
    <w:rsid w:val="00C31E17"/>
    <w:rsid w:val="00C32948"/>
    <w:rsid w:val="00C335FF"/>
    <w:rsid w:val="00C33871"/>
    <w:rsid w:val="00C34984"/>
    <w:rsid w:val="00C34D7D"/>
    <w:rsid w:val="00C34FB8"/>
    <w:rsid w:val="00C359EB"/>
    <w:rsid w:val="00C35B48"/>
    <w:rsid w:val="00C37340"/>
    <w:rsid w:val="00C41251"/>
    <w:rsid w:val="00C4180A"/>
    <w:rsid w:val="00C41E35"/>
    <w:rsid w:val="00C4288B"/>
    <w:rsid w:val="00C42A77"/>
    <w:rsid w:val="00C4323A"/>
    <w:rsid w:val="00C43A67"/>
    <w:rsid w:val="00C448C1"/>
    <w:rsid w:val="00C44B0E"/>
    <w:rsid w:val="00C4579A"/>
    <w:rsid w:val="00C45CD9"/>
    <w:rsid w:val="00C45E3A"/>
    <w:rsid w:val="00C46169"/>
    <w:rsid w:val="00C466BA"/>
    <w:rsid w:val="00C469FF"/>
    <w:rsid w:val="00C473F2"/>
    <w:rsid w:val="00C4771C"/>
    <w:rsid w:val="00C501E3"/>
    <w:rsid w:val="00C50F7A"/>
    <w:rsid w:val="00C50FCF"/>
    <w:rsid w:val="00C51A30"/>
    <w:rsid w:val="00C52010"/>
    <w:rsid w:val="00C52080"/>
    <w:rsid w:val="00C52475"/>
    <w:rsid w:val="00C524CC"/>
    <w:rsid w:val="00C52573"/>
    <w:rsid w:val="00C5403F"/>
    <w:rsid w:val="00C5418C"/>
    <w:rsid w:val="00C546B0"/>
    <w:rsid w:val="00C54E68"/>
    <w:rsid w:val="00C55225"/>
    <w:rsid w:val="00C55949"/>
    <w:rsid w:val="00C568B1"/>
    <w:rsid w:val="00C569A4"/>
    <w:rsid w:val="00C6003C"/>
    <w:rsid w:val="00C60085"/>
    <w:rsid w:val="00C60F3B"/>
    <w:rsid w:val="00C61AA2"/>
    <w:rsid w:val="00C62763"/>
    <w:rsid w:val="00C633B0"/>
    <w:rsid w:val="00C6374F"/>
    <w:rsid w:val="00C65037"/>
    <w:rsid w:val="00C653FA"/>
    <w:rsid w:val="00C66358"/>
    <w:rsid w:val="00C672BE"/>
    <w:rsid w:val="00C6744C"/>
    <w:rsid w:val="00C6780F"/>
    <w:rsid w:val="00C70146"/>
    <w:rsid w:val="00C7039F"/>
    <w:rsid w:val="00C71157"/>
    <w:rsid w:val="00C7148E"/>
    <w:rsid w:val="00C7291C"/>
    <w:rsid w:val="00C72AD4"/>
    <w:rsid w:val="00C72D8D"/>
    <w:rsid w:val="00C7341A"/>
    <w:rsid w:val="00C73767"/>
    <w:rsid w:val="00C7463C"/>
    <w:rsid w:val="00C77087"/>
    <w:rsid w:val="00C800CE"/>
    <w:rsid w:val="00C80F5C"/>
    <w:rsid w:val="00C816FE"/>
    <w:rsid w:val="00C8294B"/>
    <w:rsid w:val="00C82C23"/>
    <w:rsid w:val="00C82C53"/>
    <w:rsid w:val="00C836DD"/>
    <w:rsid w:val="00C84EEF"/>
    <w:rsid w:val="00C85C9A"/>
    <w:rsid w:val="00C86024"/>
    <w:rsid w:val="00C862B6"/>
    <w:rsid w:val="00C87162"/>
    <w:rsid w:val="00C903B8"/>
    <w:rsid w:val="00C90B38"/>
    <w:rsid w:val="00C937B6"/>
    <w:rsid w:val="00C93B25"/>
    <w:rsid w:val="00C93FF3"/>
    <w:rsid w:val="00C9406D"/>
    <w:rsid w:val="00C943D8"/>
    <w:rsid w:val="00C94ADA"/>
    <w:rsid w:val="00C9523E"/>
    <w:rsid w:val="00C959B1"/>
    <w:rsid w:val="00C95C0B"/>
    <w:rsid w:val="00CA0189"/>
    <w:rsid w:val="00CA09BB"/>
    <w:rsid w:val="00CA09EC"/>
    <w:rsid w:val="00CA13B5"/>
    <w:rsid w:val="00CA1712"/>
    <w:rsid w:val="00CA2F6D"/>
    <w:rsid w:val="00CA31C5"/>
    <w:rsid w:val="00CA3A9E"/>
    <w:rsid w:val="00CA432B"/>
    <w:rsid w:val="00CA4BEC"/>
    <w:rsid w:val="00CA68F0"/>
    <w:rsid w:val="00CA6A1B"/>
    <w:rsid w:val="00CA6C60"/>
    <w:rsid w:val="00CA6CAA"/>
    <w:rsid w:val="00CB0644"/>
    <w:rsid w:val="00CB0EF9"/>
    <w:rsid w:val="00CB3A43"/>
    <w:rsid w:val="00CB5247"/>
    <w:rsid w:val="00CB5357"/>
    <w:rsid w:val="00CB5857"/>
    <w:rsid w:val="00CB586C"/>
    <w:rsid w:val="00CB5E06"/>
    <w:rsid w:val="00CB642D"/>
    <w:rsid w:val="00CB76AE"/>
    <w:rsid w:val="00CB7AD9"/>
    <w:rsid w:val="00CB7BC9"/>
    <w:rsid w:val="00CC0105"/>
    <w:rsid w:val="00CC038C"/>
    <w:rsid w:val="00CC0990"/>
    <w:rsid w:val="00CC0A28"/>
    <w:rsid w:val="00CC0F0B"/>
    <w:rsid w:val="00CC165E"/>
    <w:rsid w:val="00CC2D1A"/>
    <w:rsid w:val="00CC34BD"/>
    <w:rsid w:val="00CC3F95"/>
    <w:rsid w:val="00CC4160"/>
    <w:rsid w:val="00CC44DF"/>
    <w:rsid w:val="00CC4559"/>
    <w:rsid w:val="00CC4651"/>
    <w:rsid w:val="00CC467C"/>
    <w:rsid w:val="00CC4FD7"/>
    <w:rsid w:val="00CC56B2"/>
    <w:rsid w:val="00CC606B"/>
    <w:rsid w:val="00CC67EB"/>
    <w:rsid w:val="00CC6ADB"/>
    <w:rsid w:val="00CC76E8"/>
    <w:rsid w:val="00CD0069"/>
    <w:rsid w:val="00CD0352"/>
    <w:rsid w:val="00CD15B4"/>
    <w:rsid w:val="00CD1ABA"/>
    <w:rsid w:val="00CD1ED9"/>
    <w:rsid w:val="00CD22B7"/>
    <w:rsid w:val="00CD29A7"/>
    <w:rsid w:val="00CD2F24"/>
    <w:rsid w:val="00CD3C12"/>
    <w:rsid w:val="00CD3C4D"/>
    <w:rsid w:val="00CD4693"/>
    <w:rsid w:val="00CD4F5F"/>
    <w:rsid w:val="00CD5AB4"/>
    <w:rsid w:val="00CD6291"/>
    <w:rsid w:val="00CD6448"/>
    <w:rsid w:val="00CD6CA1"/>
    <w:rsid w:val="00CD78B2"/>
    <w:rsid w:val="00CE04DD"/>
    <w:rsid w:val="00CE0E62"/>
    <w:rsid w:val="00CE29F3"/>
    <w:rsid w:val="00CE307E"/>
    <w:rsid w:val="00CE3177"/>
    <w:rsid w:val="00CE3B4B"/>
    <w:rsid w:val="00CE4132"/>
    <w:rsid w:val="00CE4FA6"/>
    <w:rsid w:val="00CE528D"/>
    <w:rsid w:val="00CE59A5"/>
    <w:rsid w:val="00CE61AB"/>
    <w:rsid w:val="00CE62B2"/>
    <w:rsid w:val="00CE6720"/>
    <w:rsid w:val="00CE7560"/>
    <w:rsid w:val="00CF112E"/>
    <w:rsid w:val="00CF1211"/>
    <w:rsid w:val="00CF2C1E"/>
    <w:rsid w:val="00CF347E"/>
    <w:rsid w:val="00CF370D"/>
    <w:rsid w:val="00CF3A09"/>
    <w:rsid w:val="00CF3B45"/>
    <w:rsid w:val="00CF49C5"/>
    <w:rsid w:val="00CF65D0"/>
    <w:rsid w:val="00CF6617"/>
    <w:rsid w:val="00CF7ADF"/>
    <w:rsid w:val="00CF7DA6"/>
    <w:rsid w:val="00D0089F"/>
    <w:rsid w:val="00D01C6E"/>
    <w:rsid w:val="00D02628"/>
    <w:rsid w:val="00D02B44"/>
    <w:rsid w:val="00D02EB9"/>
    <w:rsid w:val="00D05663"/>
    <w:rsid w:val="00D05D87"/>
    <w:rsid w:val="00D0779A"/>
    <w:rsid w:val="00D10086"/>
    <w:rsid w:val="00D10561"/>
    <w:rsid w:val="00D11363"/>
    <w:rsid w:val="00D12A03"/>
    <w:rsid w:val="00D13E38"/>
    <w:rsid w:val="00D13F1C"/>
    <w:rsid w:val="00D1482B"/>
    <w:rsid w:val="00D16746"/>
    <w:rsid w:val="00D16D3F"/>
    <w:rsid w:val="00D17DC1"/>
    <w:rsid w:val="00D21887"/>
    <w:rsid w:val="00D22797"/>
    <w:rsid w:val="00D22BEF"/>
    <w:rsid w:val="00D23B85"/>
    <w:rsid w:val="00D243B5"/>
    <w:rsid w:val="00D248E6"/>
    <w:rsid w:val="00D2499F"/>
    <w:rsid w:val="00D2568D"/>
    <w:rsid w:val="00D263BF"/>
    <w:rsid w:val="00D264F1"/>
    <w:rsid w:val="00D27444"/>
    <w:rsid w:val="00D27516"/>
    <w:rsid w:val="00D27692"/>
    <w:rsid w:val="00D278CA"/>
    <w:rsid w:val="00D27915"/>
    <w:rsid w:val="00D27CA6"/>
    <w:rsid w:val="00D30642"/>
    <w:rsid w:val="00D307BC"/>
    <w:rsid w:val="00D31CEE"/>
    <w:rsid w:val="00D325F2"/>
    <w:rsid w:val="00D333CC"/>
    <w:rsid w:val="00D33AFD"/>
    <w:rsid w:val="00D33E3B"/>
    <w:rsid w:val="00D34C04"/>
    <w:rsid w:val="00D34EF6"/>
    <w:rsid w:val="00D35A7B"/>
    <w:rsid w:val="00D35BE2"/>
    <w:rsid w:val="00D35D9C"/>
    <w:rsid w:val="00D36635"/>
    <w:rsid w:val="00D368AB"/>
    <w:rsid w:val="00D374E2"/>
    <w:rsid w:val="00D378F3"/>
    <w:rsid w:val="00D37AAF"/>
    <w:rsid w:val="00D37AF6"/>
    <w:rsid w:val="00D40277"/>
    <w:rsid w:val="00D40674"/>
    <w:rsid w:val="00D41564"/>
    <w:rsid w:val="00D41957"/>
    <w:rsid w:val="00D4248C"/>
    <w:rsid w:val="00D42499"/>
    <w:rsid w:val="00D43A7C"/>
    <w:rsid w:val="00D43B93"/>
    <w:rsid w:val="00D43D59"/>
    <w:rsid w:val="00D44FD7"/>
    <w:rsid w:val="00D45020"/>
    <w:rsid w:val="00D45BE9"/>
    <w:rsid w:val="00D45FE0"/>
    <w:rsid w:val="00D460F2"/>
    <w:rsid w:val="00D461EF"/>
    <w:rsid w:val="00D4638B"/>
    <w:rsid w:val="00D463C6"/>
    <w:rsid w:val="00D466AA"/>
    <w:rsid w:val="00D5039F"/>
    <w:rsid w:val="00D50524"/>
    <w:rsid w:val="00D50663"/>
    <w:rsid w:val="00D513D7"/>
    <w:rsid w:val="00D514F0"/>
    <w:rsid w:val="00D52D70"/>
    <w:rsid w:val="00D53BE3"/>
    <w:rsid w:val="00D546C9"/>
    <w:rsid w:val="00D548B9"/>
    <w:rsid w:val="00D553EF"/>
    <w:rsid w:val="00D556FC"/>
    <w:rsid w:val="00D56518"/>
    <w:rsid w:val="00D57B16"/>
    <w:rsid w:val="00D57F76"/>
    <w:rsid w:val="00D60237"/>
    <w:rsid w:val="00D60475"/>
    <w:rsid w:val="00D6100A"/>
    <w:rsid w:val="00D61083"/>
    <w:rsid w:val="00D617DC"/>
    <w:rsid w:val="00D6201F"/>
    <w:rsid w:val="00D62791"/>
    <w:rsid w:val="00D62FAA"/>
    <w:rsid w:val="00D6431E"/>
    <w:rsid w:val="00D64761"/>
    <w:rsid w:val="00D65654"/>
    <w:rsid w:val="00D65DFF"/>
    <w:rsid w:val="00D66E3D"/>
    <w:rsid w:val="00D66EC7"/>
    <w:rsid w:val="00D6715B"/>
    <w:rsid w:val="00D6746C"/>
    <w:rsid w:val="00D71880"/>
    <w:rsid w:val="00D71AF2"/>
    <w:rsid w:val="00D72913"/>
    <w:rsid w:val="00D73DF8"/>
    <w:rsid w:val="00D7440A"/>
    <w:rsid w:val="00D7473F"/>
    <w:rsid w:val="00D74C07"/>
    <w:rsid w:val="00D75398"/>
    <w:rsid w:val="00D75A93"/>
    <w:rsid w:val="00D761C1"/>
    <w:rsid w:val="00D7629B"/>
    <w:rsid w:val="00D77370"/>
    <w:rsid w:val="00D77EF3"/>
    <w:rsid w:val="00D77FEE"/>
    <w:rsid w:val="00D801D5"/>
    <w:rsid w:val="00D80643"/>
    <w:rsid w:val="00D80EA7"/>
    <w:rsid w:val="00D80F0C"/>
    <w:rsid w:val="00D8185C"/>
    <w:rsid w:val="00D81D56"/>
    <w:rsid w:val="00D822FE"/>
    <w:rsid w:val="00D82EDF"/>
    <w:rsid w:val="00D836BA"/>
    <w:rsid w:val="00D8417D"/>
    <w:rsid w:val="00D853BB"/>
    <w:rsid w:val="00D85FCF"/>
    <w:rsid w:val="00D86CA7"/>
    <w:rsid w:val="00D86EFC"/>
    <w:rsid w:val="00D8708E"/>
    <w:rsid w:val="00D87112"/>
    <w:rsid w:val="00D8753F"/>
    <w:rsid w:val="00D90622"/>
    <w:rsid w:val="00D90D02"/>
    <w:rsid w:val="00D9192C"/>
    <w:rsid w:val="00D91F84"/>
    <w:rsid w:val="00D92A89"/>
    <w:rsid w:val="00D92FE2"/>
    <w:rsid w:val="00D93DB6"/>
    <w:rsid w:val="00D93F48"/>
    <w:rsid w:val="00D93F8F"/>
    <w:rsid w:val="00D94082"/>
    <w:rsid w:val="00D943B3"/>
    <w:rsid w:val="00D950E2"/>
    <w:rsid w:val="00D95586"/>
    <w:rsid w:val="00D95A6F"/>
    <w:rsid w:val="00D95F4D"/>
    <w:rsid w:val="00D9628D"/>
    <w:rsid w:val="00D96709"/>
    <w:rsid w:val="00D96997"/>
    <w:rsid w:val="00D96B9C"/>
    <w:rsid w:val="00D97EBA"/>
    <w:rsid w:val="00DA0209"/>
    <w:rsid w:val="00DA1E0A"/>
    <w:rsid w:val="00DA2289"/>
    <w:rsid w:val="00DA2BA7"/>
    <w:rsid w:val="00DA347E"/>
    <w:rsid w:val="00DA3578"/>
    <w:rsid w:val="00DA3AEE"/>
    <w:rsid w:val="00DA4023"/>
    <w:rsid w:val="00DA4173"/>
    <w:rsid w:val="00DA4F31"/>
    <w:rsid w:val="00DA50B5"/>
    <w:rsid w:val="00DA533A"/>
    <w:rsid w:val="00DA575A"/>
    <w:rsid w:val="00DA595C"/>
    <w:rsid w:val="00DA6350"/>
    <w:rsid w:val="00DA69D8"/>
    <w:rsid w:val="00DA6BDB"/>
    <w:rsid w:val="00DA6E5A"/>
    <w:rsid w:val="00DA7B7A"/>
    <w:rsid w:val="00DB0534"/>
    <w:rsid w:val="00DB123D"/>
    <w:rsid w:val="00DB152B"/>
    <w:rsid w:val="00DB2045"/>
    <w:rsid w:val="00DB22D5"/>
    <w:rsid w:val="00DB2A28"/>
    <w:rsid w:val="00DB2C21"/>
    <w:rsid w:val="00DB32FD"/>
    <w:rsid w:val="00DB3DA8"/>
    <w:rsid w:val="00DB3DD3"/>
    <w:rsid w:val="00DB44EC"/>
    <w:rsid w:val="00DB4509"/>
    <w:rsid w:val="00DB4FF1"/>
    <w:rsid w:val="00DB50BB"/>
    <w:rsid w:val="00DB50C6"/>
    <w:rsid w:val="00DB68E8"/>
    <w:rsid w:val="00DC04A7"/>
    <w:rsid w:val="00DC11F8"/>
    <w:rsid w:val="00DC29E2"/>
    <w:rsid w:val="00DC41FC"/>
    <w:rsid w:val="00DC4432"/>
    <w:rsid w:val="00DC4FB9"/>
    <w:rsid w:val="00DC5082"/>
    <w:rsid w:val="00DC56B6"/>
    <w:rsid w:val="00DC6752"/>
    <w:rsid w:val="00DC6F68"/>
    <w:rsid w:val="00DC6FBE"/>
    <w:rsid w:val="00DD077E"/>
    <w:rsid w:val="00DD1495"/>
    <w:rsid w:val="00DD1DAF"/>
    <w:rsid w:val="00DD32B7"/>
    <w:rsid w:val="00DD406F"/>
    <w:rsid w:val="00DD468E"/>
    <w:rsid w:val="00DD4A12"/>
    <w:rsid w:val="00DD5465"/>
    <w:rsid w:val="00DD57FF"/>
    <w:rsid w:val="00DD5848"/>
    <w:rsid w:val="00DD69DE"/>
    <w:rsid w:val="00DD7CE8"/>
    <w:rsid w:val="00DD7D71"/>
    <w:rsid w:val="00DD7FEA"/>
    <w:rsid w:val="00DE0DF5"/>
    <w:rsid w:val="00DE1CA9"/>
    <w:rsid w:val="00DE28A0"/>
    <w:rsid w:val="00DE43F2"/>
    <w:rsid w:val="00DE5D81"/>
    <w:rsid w:val="00DE5FA4"/>
    <w:rsid w:val="00DE6562"/>
    <w:rsid w:val="00DE6584"/>
    <w:rsid w:val="00DE6B22"/>
    <w:rsid w:val="00DE6F81"/>
    <w:rsid w:val="00DE71ED"/>
    <w:rsid w:val="00DE72DC"/>
    <w:rsid w:val="00DF012B"/>
    <w:rsid w:val="00DF093A"/>
    <w:rsid w:val="00DF0B64"/>
    <w:rsid w:val="00DF37AD"/>
    <w:rsid w:val="00DF4EAB"/>
    <w:rsid w:val="00DF565B"/>
    <w:rsid w:val="00DF598F"/>
    <w:rsid w:val="00DF5A31"/>
    <w:rsid w:val="00DF66EA"/>
    <w:rsid w:val="00DF6885"/>
    <w:rsid w:val="00E02395"/>
    <w:rsid w:val="00E03B6B"/>
    <w:rsid w:val="00E03CA3"/>
    <w:rsid w:val="00E04B52"/>
    <w:rsid w:val="00E04FD4"/>
    <w:rsid w:val="00E0511B"/>
    <w:rsid w:val="00E05D27"/>
    <w:rsid w:val="00E07407"/>
    <w:rsid w:val="00E07B6D"/>
    <w:rsid w:val="00E07D84"/>
    <w:rsid w:val="00E1047F"/>
    <w:rsid w:val="00E106E3"/>
    <w:rsid w:val="00E118E5"/>
    <w:rsid w:val="00E11985"/>
    <w:rsid w:val="00E11F43"/>
    <w:rsid w:val="00E128E9"/>
    <w:rsid w:val="00E12E4B"/>
    <w:rsid w:val="00E13451"/>
    <w:rsid w:val="00E13EDE"/>
    <w:rsid w:val="00E144AB"/>
    <w:rsid w:val="00E14599"/>
    <w:rsid w:val="00E1475D"/>
    <w:rsid w:val="00E1518D"/>
    <w:rsid w:val="00E15CEE"/>
    <w:rsid w:val="00E17532"/>
    <w:rsid w:val="00E17743"/>
    <w:rsid w:val="00E204BE"/>
    <w:rsid w:val="00E208E2"/>
    <w:rsid w:val="00E21705"/>
    <w:rsid w:val="00E21849"/>
    <w:rsid w:val="00E219AB"/>
    <w:rsid w:val="00E21B53"/>
    <w:rsid w:val="00E22BD9"/>
    <w:rsid w:val="00E250CB"/>
    <w:rsid w:val="00E252FF"/>
    <w:rsid w:val="00E25310"/>
    <w:rsid w:val="00E25CA4"/>
    <w:rsid w:val="00E25F15"/>
    <w:rsid w:val="00E26168"/>
    <w:rsid w:val="00E26D3D"/>
    <w:rsid w:val="00E27B18"/>
    <w:rsid w:val="00E27F6A"/>
    <w:rsid w:val="00E302A9"/>
    <w:rsid w:val="00E3084C"/>
    <w:rsid w:val="00E308DF"/>
    <w:rsid w:val="00E30F19"/>
    <w:rsid w:val="00E32563"/>
    <w:rsid w:val="00E32AA6"/>
    <w:rsid w:val="00E335AF"/>
    <w:rsid w:val="00E3390D"/>
    <w:rsid w:val="00E34664"/>
    <w:rsid w:val="00E3491B"/>
    <w:rsid w:val="00E34CA2"/>
    <w:rsid w:val="00E3551A"/>
    <w:rsid w:val="00E36472"/>
    <w:rsid w:val="00E365BB"/>
    <w:rsid w:val="00E368DB"/>
    <w:rsid w:val="00E3748C"/>
    <w:rsid w:val="00E37883"/>
    <w:rsid w:val="00E4013F"/>
    <w:rsid w:val="00E404E2"/>
    <w:rsid w:val="00E407CD"/>
    <w:rsid w:val="00E4083C"/>
    <w:rsid w:val="00E40864"/>
    <w:rsid w:val="00E40AF4"/>
    <w:rsid w:val="00E40F82"/>
    <w:rsid w:val="00E42F25"/>
    <w:rsid w:val="00E44C82"/>
    <w:rsid w:val="00E45BD8"/>
    <w:rsid w:val="00E46DB3"/>
    <w:rsid w:val="00E4766E"/>
    <w:rsid w:val="00E479F0"/>
    <w:rsid w:val="00E500EC"/>
    <w:rsid w:val="00E504C5"/>
    <w:rsid w:val="00E508A7"/>
    <w:rsid w:val="00E52459"/>
    <w:rsid w:val="00E5246B"/>
    <w:rsid w:val="00E524AD"/>
    <w:rsid w:val="00E52973"/>
    <w:rsid w:val="00E54586"/>
    <w:rsid w:val="00E547A1"/>
    <w:rsid w:val="00E54D22"/>
    <w:rsid w:val="00E55046"/>
    <w:rsid w:val="00E55E5A"/>
    <w:rsid w:val="00E56816"/>
    <w:rsid w:val="00E56CE8"/>
    <w:rsid w:val="00E56EE5"/>
    <w:rsid w:val="00E57A98"/>
    <w:rsid w:val="00E57FE7"/>
    <w:rsid w:val="00E6056F"/>
    <w:rsid w:val="00E60610"/>
    <w:rsid w:val="00E606E6"/>
    <w:rsid w:val="00E608EF"/>
    <w:rsid w:val="00E60B98"/>
    <w:rsid w:val="00E60B9B"/>
    <w:rsid w:val="00E61CA9"/>
    <w:rsid w:val="00E61EC2"/>
    <w:rsid w:val="00E629C6"/>
    <w:rsid w:val="00E63613"/>
    <w:rsid w:val="00E63883"/>
    <w:rsid w:val="00E643B6"/>
    <w:rsid w:val="00E655FF"/>
    <w:rsid w:val="00E6589A"/>
    <w:rsid w:val="00E658F0"/>
    <w:rsid w:val="00E66C25"/>
    <w:rsid w:val="00E66ECD"/>
    <w:rsid w:val="00E671F0"/>
    <w:rsid w:val="00E67406"/>
    <w:rsid w:val="00E67514"/>
    <w:rsid w:val="00E70F11"/>
    <w:rsid w:val="00E713BA"/>
    <w:rsid w:val="00E71A7E"/>
    <w:rsid w:val="00E7249E"/>
    <w:rsid w:val="00E7393D"/>
    <w:rsid w:val="00E74A77"/>
    <w:rsid w:val="00E756CB"/>
    <w:rsid w:val="00E75737"/>
    <w:rsid w:val="00E75C93"/>
    <w:rsid w:val="00E7620C"/>
    <w:rsid w:val="00E8053F"/>
    <w:rsid w:val="00E806B9"/>
    <w:rsid w:val="00E8072A"/>
    <w:rsid w:val="00E811C6"/>
    <w:rsid w:val="00E8154D"/>
    <w:rsid w:val="00E81B11"/>
    <w:rsid w:val="00E824FD"/>
    <w:rsid w:val="00E826AF"/>
    <w:rsid w:val="00E82DD0"/>
    <w:rsid w:val="00E83367"/>
    <w:rsid w:val="00E84BE2"/>
    <w:rsid w:val="00E84D25"/>
    <w:rsid w:val="00E84E90"/>
    <w:rsid w:val="00E85C4F"/>
    <w:rsid w:val="00E862C0"/>
    <w:rsid w:val="00E86B57"/>
    <w:rsid w:val="00E8709A"/>
    <w:rsid w:val="00E87879"/>
    <w:rsid w:val="00E87A2B"/>
    <w:rsid w:val="00E90F93"/>
    <w:rsid w:val="00E91042"/>
    <w:rsid w:val="00E91221"/>
    <w:rsid w:val="00E929D4"/>
    <w:rsid w:val="00E92F84"/>
    <w:rsid w:val="00E9326F"/>
    <w:rsid w:val="00E9523B"/>
    <w:rsid w:val="00E9570A"/>
    <w:rsid w:val="00E95C2A"/>
    <w:rsid w:val="00E96C25"/>
    <w:rsid w:val="00E9753E"/>
    <w:rsid w:val="00EA0755"/>
    <w:rsid w:val="00EA10D0"/>
    <w:rsid w:val="00EA2FB8"/>
    <w:rsid w:val="00EA3108"/>
    <w:rsid w:val="00EA3A7F"/>
    <w:rsid w:val="00EA4E42"/>
    <w:rsid w:val="00EA5221"/>
    <w:rsid w:val="00EA5514"/>
    <w:rsid w:val="00EA5E38"/>
    <w:rsid w:val="00EA6297"/>
    <w:rsid w:val="00EA68CA"/>
    <w:rsid w:val="00EA79F3"/>
    <w:rsid w:val="00EA7F68"/>
    <w:rsid w:val="00EB25F8"/>
    <w:rsid w:val="00EB330B"/>
    <w:rsid w:val="00EB35FC"/>
    <w:rsid w:val="00EB3D37"/>
    <w:rsid w:val="00EB4239"/>
    <w:rsid w:val="00EB5D16"/>
    <w:rsid w:val="00EB6379"/>
    <w:rsid w:val="00EB6A45"/>
    <w:rsid w:val="00EB7062"/>
    <w:rsid w:val="00EC012B"/>
    <w:rsid w:val="00EC06EF"/>
    <w:rsid w:val="00EC0743"/>
    <w:rsid w:val="00EC0B75"/>
    <w:rsid w:val="00EC161E"/>
    <w:rsid w:val="00EC1CD2"/>
    <w:rsid w:val="00EC336C"/>
    <w:rsid w:val="00EC35F5"/>
    <w:rsid w:val="00EC4957"/>
    <w:rsid w:val="00EC5D4D"/>
    <w:rsid w:val="00EC5EAD"/>
    <w:rsid w:val="00EC636F"/>
    <w:rsid w:val="00EC68EB"/>
    <w:rsid w:val="00EC6C25"/>
    <w:rsid w:val="00EC7429"/>
    <w:rsid w:val="00ED1FFC"/>
    <w:rsid w:val="00ED2D63"/>
    <w:rsid w:val="00ED3323"/>
    <w:rsid w:val="00ED3562"/>
    <w:rsid w:val="00ED38D0"/>
    <w:rsid w:val="00ED4026"/>
    <w:rsid w:val="00ED415F"/>
    <w:rsid w:val="00ED440C"/>
    <w:rsid w:val="00ED4B2C"/>
    <w:rsid w:val="00ED518B"/>
    <w:rsid w:val="00ED52FE"/>
    <w:rsid w:val="00ED547E"/>
    <w:rsid w:val="00ED57A7"/>
    <w:rsid w:val="00ED683E"/>
    <w:rsid w:val="00ED6E9D"/>
    <w:rsid w:val="00ED76BC"/>
    <w:rsid w:val="00ED7CF5"/>
    <w:rsid w:val="00EE1593"/>
    <w:rsid w:val="00EE1C23"/>
    <w:rsid w:val="00EE312C"/>
    <w:rsid w:val="00EE3612"/>
    <w:rsid w:val="00EE3D99"/>
    <w:rsid w:val="00EE4354"/>
    <w:rsid w:val="00EE4A16"/>
    <w:rsid w:val="00EE53A9"/>
    <w:rsid w:val="00EE5A01"/>
    <w:rsid w:val="00EE5E6C"/>
    <w:rsid w:val="00EE606B"/>
    <w:rsid w:val="00EE774F"/>
    <w:rsid w:val="00EF0B62"/>
    <w:rsid w:val="00EF174C"/>
    <w:rsid w:val="00EF2CC8"/>
    <w:rsid w:val="00EF3C81"/>
    <w:rsid w:val="00EF429B"/>
    <w:rsid w:val="00EF5D49"/>
    <w:rsid w:val="00EF5DEF"/>
    <w:rsid w:val="00EF7BEE"/>
    <w:rsid w:val="00F00B64"/>
    <w:rsid w:val="00F0256A"/>
    <w:rsid w:val="00F02BF5"/>
    <w:rsid w:val="00F02EA8"/>
    <w:rsid w:val="00F036DD"/>
    <w:rsid w:val="00F038FD"/>
    <w:rsid w:val="00F03F0D"/>
    <w:rsid w:val="00F03F57"/>
    <w:rsid w:val="00F04D50"/>
    <w:rsid w:val="00F062F9"/>
    <w:rsid w:val="00F069B0"/>
    <w:rsid w:val="00F102CB"/>
    <w:rsid w:val="00F11679"/>
    <w:rsid w:val="00F11CAC"/>
    <w:rsid w:val="00F130E8"/>
    <w:rsid w:val="00F15BAE"/>
    <w:rsid w:val="00F16B0D"/>
    <w:rsid w:val="00F16B89"/>
    <w:rsid w:val="00F1730A"/>
    <w:rsid w:val="00F217DB"/>
    <w:rsid w:val="00F21DA5"/>
    <w:rsid w:val="00F230C1"/>
    <w:rsid w:val="00F23453"/>
    <w:rsid w:val="00F23D0F"/>
    <w:rsid w:val="00F23D70"/>
    <w:rsid w:val="00F24472"/>
    <w:rsid w:val="00F24713"/>
    <w:rsid w:val="00F2516F"/>
    <w:rsid w:val="00F2521A"/>
    <w:rsid w:val="00F25245"/>
    <w:rsid w:val="00F27D35"/>
    <w:rsid w:val="00F30556"/>
    <w:rsid w:val="00F30C28"/>
    <w:rsid w:val="00F3217C"/>
    <w:rsid w:val="00F32ACA"/>
    <w:rsid w:val="00F32AF9"/>
    <w:rsid w:val="00F32BE7"/>
    <w:rsid w:val="00F33B6D"/>
    <w:rsid w:val="00F34312"/>
    <w:rsid w:val="00F3448E"/>
    <w:rsid w:val="00F35F4D"/>
    <w:rsid w:val="00F35F57"/>
    <w:rsid w:val="00F36479"/>
    <w:rsid w:val="00F370E5"/>
    <w:rsid w:val="00F374F6"/>
    <w:rsid w:val="00F37855"/>
    <w:rsid w:val="00F37F39"/>
    <w:rsid w:val="00F40D26"/>
    <w:rsid w:val="00F4105E"/>
    <w:rsid w:val="00F423EE"/>
    <w:rsid w:val="00F42B16"/>
    <w:rsid w:val="00F44023"/>
    <w:rsid w:val="00F442D8"/>
    <w:rsid w:val="00F4458E"/>
    <w:rsid w:val="00F44700"/>
    <w:rsid w:val="00F45286"/>
    <w:rsid w:val="00F46A55"/>
    <w:rsid w:val="00F513B0"/>
    <w:rsid w:val="00F51505"/>
    <w:rsid w:val="00F519A5"/>
    <w:rsid w:val="00F519BE"/>
    <w:rsid w:val="00F51FE5"/>
    <w:rsid w:val="00F52A9A"/>
    <w:rsid w:val="00F539CF"/>
    <w:rsid w:val="00F53AD5"/>
    <w:rsid w:val="00F54EFC"/>
    <w:rsid w:val="00F55BAF"/>
    <w:rsid w:val="00F55E5F"/>
    <w:rsid w:val="00F56EFC"/>
    <w:rsid w:val="00F5717C"/>
    <w:rsid w:val="00F57B24"/>
    <w:rsid w:val="00F601DB"/>
    <w:rsid w:val="00F62752"/>
    <w:rsid w:val="00F62B64"/>
    <w:rsid w:val="00F62D3C"/>
    <w:rsid w:val="00F6383A"/>
    <w:rsid w:val="00F63FE9"/>
    <w:rsid w:val="00F6445F"/>
    <w:rsid w:val="00F65F0D"/>
    <w:rsid w:val="00F674F3"/>
    <w:rsid w:val="00F6754E"/>
    <w:rsid w:val="00F679BD"/>
    <w:rsid w:val="00F71CA9"/>
    <w:rsid w:val="00F72931"/>
    <w:rsid w:val="00F73251"/>
    <w:rsid w:val="00F73AAF"/>
    <w:rsid w:val="00F73E7F"/>
    <w:rsid w:val="00F740AE"/>
    <w:rsid w:val="00F741F2"/>
    <w:rsid w:val="00F7442A"/>
    <w:rsid w:val="00F75496"/>
    <w:rsid w:val="00F75B3B"/>
    <w:rsid w:val="00F76132"/>
    <w:rsid w:val="00F76BBA"/>
    <w:rsid w:val="00F77393"/>
    <w:rsid w:val="00F773E0"/>
    <w:rsid w:val="00F776C2"/>
    <w:rsid w:val="00F7788C"/>
    <w:rsid w:val="00F80AF1"/>
    <w:rsid w:val="00F811F2"/>
    <w:rsid w:val="00F817FB"/>
    <w:rsid w:val="00F81DDD"/>
    <w:rsid w:val="00F82CE6"/>
    <w:rsid w:val="00F82D6B"/>
    <w:rsid w:val="00F83077"/>
    <w:rsid w:val="00F833E6"/>
    <w:rsid w:val="00F846AD"/>
    <w:rsid w:val="00F85930"/>
    <w:rsid w:val="00F862C2"/>
    <w:rsid w:val="00F86386"/>
    <w:rsid w:val="00F87097"/>
    <w:rsid w:val="00F87FC4"/>
    <w:rsid w:val="00F90209"/>
    <w:rsid w:val="00F90AB6"/>
    <w:rsid w:val="00F91216"/>
    <w:rsid w:val="00F923BD"/>
    <w:rsid w:val="00F924C1"/>
    <w:rsid w:val="00F9310A"/>
    <w:rsid w:val="00F93437"/>
    <w:rsid w:val="00F93516"/>
    <w:rsid w:val="00F93899"/>
    <w:rsid w:val="00F94BF9"/>
    <w:rsid w:val="00F95598"/>
    <w:rsid w:val="00F958E2"/>
    <w:rsid w:val="00F964D8"/>
    <w:rsid w:val="00F96C42"/>
    <w:rsid w:val="00F96C77"/>
    <w:rsid w:val="00F97687"/>
    <w:rsid w:val="00FA0151"/>
    <w:rsid w:val="00FA2D3C"/>
    <w:rsid w:val="00FA375D"/>
    <w:rsid w:val="00FA4C77"/>
    <w:rsid w:val="00FA5628"/>
    <w:rsid w:val="00FA5765"/>
    <w:rsid w:val="00FA5802"/>
    <w:rsid w:val="00FA70CC"/>
    <w:rsid w:val="00FA7392"/>
    <w:rsid w:val="00FB0974"/>
    <w:rsid w:val="00FB0F57"/>
    <w:rsid w:val="00FB151E"/>
    <w:rsid w:val="00FB2069"/>
    <w:rsid w:val="00FB447C"/>
    <w:rsid w:val="00FB4733"/>
    <w:rsid w:val="00FB4D70"/>
    <w:rsid w:val="00FB4FFA"/>
    <w:rsid w:val="00FB5273"/>
    <w:rsid w:val="00FB7741"/>
    <w:rsid w:val="00FB7BED"/>
    <w:rsid w:val="00FB7E0B"/>
    <w:rsid w:val="00FC1D23"/>
    <w:rsid w:val="00FC1EF1"/>
    <w:rsid w:val="00FC2236"/>
    <w:rsid w:val="00FC23F9"/>
    <w:rsid w:val="00FC3729"/>
    <w:rsid w:val="00FC38B6"/>
    <w:rsid w:val="00FC4B31"/>
    <w:rsid w:val="00FC5474"/>
    <w:rsid w:val="00FC6D49"/>
    <w:rsid w:val="00FC7448"/>
    <w:rsid w:val="00FC78AD"/>
    <w:rsid w:val="00FC793F"/>
    <w:rsid w:val="00FD066E"/>
    <w:rsid w:val="00FD0891"/>
    <w:rsid w:val="00FD1427"/>
    <w:rsid w:val="00FD1C29"/>
    <w:rsid w:val="00FD2410"/>
    <w:rsid w:val="00FD29DD"/>
    <w:rsid w:val="00FD2A57"/>
    <w:rsid w:val="00FD5045"/>
    <w:rsid w:val="00FD547B"/>
    <w:rsid w:val="00FD6522"/>
    <w:rsid w:val="00FE10FE"/>
    <w:rsid w:val="00FE420D"/>
    <w:rsid w:val="00FE637C"/>
    <w:rsid w:val="00FE6694"/>
    <w:rsid w:val="00FE6925"/>
    <w:rsid w:val="00FE6B7A"/>
    <w:rsid w:val="00FE6E0F"/>
    <w:rsid w:val="00FE6FEE"/>
    <w:rsid w:val="00FE750E"/>
    <w:rsid w:val="00FF0426"/>
    <w:rsid w:val="00FF1FB6"/>
    <w:rsid w:val="00FF36C8"/>
    <w:rsid w:val="00FF3956"/>
    <w:rsid w:val="00FF4338"/>
    <w:rsid w:val="00FF4936"/>
    <w:rsid w:val="00FF502D"/>
    <w:rsid w:val="00FF58E3"/>
    <w:rsid w:val="00FF660C"/>
    <w:rsid w:val="00FF6C5A"/>
    <w:rsid w:val="00FF6F2B"/>
    <w:rsid w:val="00FF71FF"/>
    <w:rsid w:val="00FF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B003BD"/>
  <w15:chartTrackingRefBased/>
  <w15:docId w15:val="{4324498A-CC72-4E7A-8AE5-C75820D6A6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6484"/>
    <w:pPr>
      <w:widowControl w:val="0"/>
      <w:spacing w:line="288" w:lineRule="auto"/>
      <w:jc w:val="both"/>
    </w:pPr>
    <w:rPr>
      <w:rFonts w:ascii="宋体" w:eastAsia="宋体" w:hAnsi="宋体" w:cs="Times New Roman"/>
      <w:sz w:val="24"/>
      <w:szCs w:val="24"/>
    </w:rPr>
  </w:style>
  <w:style w:type="paragraph" w:styleId="2">
    <w:name w:val="heading 2"/>
    <w:basedOn w:val="a"/>
    <w:next w:val="a"/>
    <w:link w:val="20"/>
    <w:qFormat/>
    <w:rsid w:val="00466484"/>
    <w:pPr>
      <w:keepNext/>
      <w:keepLines/>
      <w:spacing w:before="260" w:after="260" w:line="400" w:lineRule="exact"/>
      <w:outlineLvl w:val="1"/>
    </w:pPr>
    <w:rPr>
      <w:rFonts w:ascii="黑体" w:eastAsia="黑体" w:hAnsi="Arial"/>
      <w:b/>
      <w:sz w:val="28"/>
      <w:szCs w:val="28"/>
    </w:rPr>
  </w:style>
  <w:style w:type="paragraph" w:styleId="3">
    <w:name w:val="heading 3"/>
    <w:basedOn w:val="a"/>
    <w:next w:val="a"/>
    <w:link w:val="30"/>
    <w:qFormat/>
    <w:rsid w:val="00466484"/>
    <w:pPr>
      <w:keepNext/>
      <w:keepLines/>
      <w:spacing w:before="260" w:after="260" w:line="413" w:lineRule="auto"/>
      <w:ind w:firstLineChars="200" w:firstLine="482"/>
      <w:outlineLvl w:val="2"/>
    </w:pPr>
    <w:rPr>
      <w:rFonts w:ascii="黑体" w:eastAsia="黑体" w:hAnsi="黑体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rsid w:val="00466484"/>
    <w:rPr>
      <w:rFonts w:ascii="黑体" w:eastAsia="黑体" w:hAnsi="Arial" w:cs="Times New Roman"/>
      <w:b/>
      <w:sz w:val="28"/>
      <w:szCs w:val="28"/>
    </w:rPr>
  </w:style>
  <w:style w:type="character" w:customStyle="1" w:styleId="30">
    <w:name w:val="标题 3 字符"/>
    <w:basedOn w:val="a0"/>
    <w:link w:val="3"/>
    <w:rsid w:val="00466484"/>
    <w:rPr>
      <w:rFonts w:ascii="黑体" w:eastAsia="黑体" w:hAnsi="黑体" w:cs="Times New Roman"/>
      <w:b/>
      <w:sz w:val="24"/>
      <w:szCs w:val="24"/>
    </w:rPr>
  </w:style>
  <w:style w:type="paragraph" w:styleId="a3">
    <w:name w:val="caption"/>
    <w:basedOn w:val="a"/>
    <w:next w:val="a"/>
    <w:uiPriority w:val="35"/>
    <w:unhideWhenUsed/>
    <w:qFormat/>
    <w:rsid w:val="00466484"/>
    <w:rPr>
      <w:rFonts w:asciiTheme="majorHAnsi" w:eastAsia="黑体" w:hAnsiTheme="majorHAnsi" w:cstheme="majorBidi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Char"/>
    <w:rsid w:val="00466484"/>
    <w:pPr>
      <w:tabs>
        <w:tab w:val="center" w:pos="4160"/>
        <w:tab w:val="right" w:pos="8320"/>
      </w:tabs>
      <w:snapToGrid w:val="0"/>
      <w:ind w:firstLine="420"/>
    </w:pPr>
    <w:rPr>
      <w:rFonts w:ascii="Times New Roman" w:hAnsi="Times New Roman"/>
    </w:rPr>
  </w:style>
  <w:style w:type="character" w:customStyle="1" w:styleId="MTDisplayEquationChar">
    <w:name w:val="MTDisplayEquation Char"/>
    <w:basedOn w:val="a0"/>
    <w:link w:val="MTDisplayEquation"/>
    <w:rsid w:val="00466484"/>
    <w:rPr>
      <w:rFonts w:ascii="Times New Roman" w:eastAsia="宋体" w:hAnsi="Times New Roman" w:cs="Times New Roman"/>
      <w:sz w:val="24"/>
      <w:szCs w:val="24"/>
    </w:rPr>
  </w:style>
  <w:style w:type="table" w:styleId="a4">
    <w:name w:val="Table Grid"/>
    <w:basedOn w:val="a1"/>
    <w:uiPriority w:val="39"/>
    <w:rsid w:val="004664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584D9D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EE53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EE53A9"/>
    <w:rPr>
      <w:rFonts w:ascii="宋体" w:eastAsia="宋体" w:hAnsi="宋体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EE53A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EE53A9"/>
    <w:rPr>
      <w:rFonts w:ascii="宋体" w:eastAsia="宋体" w:hAnsi="宋体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37</Words>
  <Characters>783</Characters>
  <Application>Microsoft Office Word</Application>
  <DocSecurity>0</DocSecurity>
  <Lines>6</Lines>
  <Paragraphs>1</Paragraphs>
  <ScaleCrop>false</ScaleCrop>
  <Company/>
  <LinksUpToDate>false</LinksUpToDate>
  <CharactersWithSpaces>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l</dc:creator>
  <cp:keywords/>
  <dc:description/>
  <cp:lastModifiedBy>yxl</cp:lastModifiedBy>
  <cp:revision>9</cp:revision>
  <dcterms:created xsi:type="dcterms:W3CDTF">2015-09-17T08:08:00Z</dcterms:created>
  <dcterms:modified xsi:type="dcterms:W3CDTF">2020-11-24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